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1102" w:rsidRPr="00993E44" w:rsidRDefault="001B1102" w:rsidP="001B1102">
      <w:r w:rsidRPr="00993E44">
        <w:t>Algebra 3-4</w:t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>
        <w:tab/>
      </w:r>
      <w:r w:rsidRPr="00993E44">
        <w:t>Name: ________________________ Per</w:t>
      </w:r>
      <w:proofErr w:type="gramStart"/>
      <w:r w:rsidRPr="00993E44">
        <w:t>:_</w:t>
      </w:r>
      <w:proofErr w:type="gramEnd"/>
      <w:r w:rsidRPr="00993E44">
        <w:t>____</w:t>
      </w:r>
    </w:p>
    <w:p w:rsidR="001B1102" w:rsidRDefault="001B1102" w:rsidP="001B1102">
      <w:pPr>
        <w:rPr>
          <w:b/>
          <w:noProof/>
          <w:u w:val="single"/>
        </w:rPr>
      </w:pPr>
      <w:proofErr w:type="spellStart"/>
      <w:r>
        <w:t>Ch</w:t>
      </w:r>
      <w:proofErr w:type="spellEnd"/>
      <w:r>
        <w:t xml:space="preserve"> 8 Day 11 REVIEW</w:t>
      </w:r>
      <w:r>
        <w:tab/>
      </w:r>
      <w:r>
        <w:tab/>
      </w:r>
      <w:r>
        <w:tab/>
      </w:r>
      <w:r>
        <w:tab/>
      </w:r>
      <w:r>
        <w:tab/>
      </w:r>
      <w:r w:rsidRPr="00993E44">
        <w:rPr>
          <w:noProof/>
        </w:rPr>
        <w:tab/>
      </w:r>
      <w:r w:rsidR="00D141D6">
        <w:t>Date: _____________________</w:t>
      </w:r>
    </w:p>
    <w:p w:rsidR="001B1102" w:rsidRDefault="001B1102" w:rsidP="001B1102">
      <w:pPr>
        <w:rPr>
          <w:b/>
          <w:noProof/>
          <w:u w:val="single"/>
        </w:rPr>
      </w:pPr>
    </w:p>
    <w:p w:rsidR="00D141D6" w:rsidRDefault="00D141D6" w:rsidP="00D141D6">
      <w:pPr>
        <w:rPr>
          <w:b/>
          <w:noProof/>
        </w:r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 xml:space="preserve">                              </m:t>
            </m:r>
          </m:den>
        </m:f>
      </m:oMath>
      <w:r>
        <w:rPr>
          <w:rFonts w:eastAsiaTheme="minorEastAsia"/>
        </w:rPr>
        <w:tab/>
        <w:t xml:space="preserve">      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 xml:space="preserve">                     </m:t>
            </m:r>
          </m:den>
        </m:f>
        <m:r>
          <w:rPr>
            <w:rFonts w:ascii="Cambria Math" w:hAnsi="Cambria Math"/>
          </w:rPr>
          <m:t xml:space="preserve">                              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 xml:space="preserve"> </m:t>
            </m:r>
          </m:num>
          <m:den>
            <m:r>
              <w:rPr>
                <w:rFonts w:ascii="Cambria Math" w:hAnsi="Cambria Math"/>
              </w:rPr>
              <m:t xml:space="preserve">                     </m:t>
            </m:r>
          </m:den>
        </m:f>
      </m:oMath>
    </w:p>
    <w:p w:rsidR="00D141D6" w:rsidRDefault="00D141D6" w:rsidP="00D141D6">
      <w:pPr>
        <w:pStyle w:val="subproblems"/>
        <w:spacing w:before="0"/>
        <w:ind w:left="0" w:firstLine="0"/>
        <w:rPr>
          <w:rFonts w:ascii="Verdana" w:hAnsi="Verdana"/>
          <w:b/>
          <w:sz w:val="18"/>
          <w:szCs w:val="18"/>
        </w:rPr>
      </w:pPr>
    </w:p>
    <w:p w:rsidR="00D141D6" w:rsidRPr="00192FB9" w:rsidRDefault="00D141D6" w:rsidP="00D141D6">
      <w:pPr>
        <w:pStyle w:val="subproblems"/>
        <w:numPr>
          <w:ilvl w:val="0"/>
          <w:numId w:val="1"/>
        </w:numPr>
        <w:spacing w:before="0"/>
        <w:rPr>
          <w:rFonts w:ascii="Trebuchet MS" w:hAnsi="Trebuchet MS"/>
          <w:b/>
        </w:rPr>
      </w:pPr>
      <w:r>
        <w:rPr>
          <w:rFonts w:ascii="Trebuchet MS" w:hAnsi="Trebuchet MS"/>
          <w:b/>
        </w:rPr>
        <w:t xml:space="preserve">Find the missing side </w:t>
      </w:r>
      <w:r w:rsidRPr="00192FB9">
        <w:rPr>
          <w:rFonts w:ascii="Trebuchet MS" w:hAnsi="Trebuchet MS"/>
          <w:b/>
        </w:rPr>
        <w:t>in each triangle.</w:t>
      </w:r>
      <w:r>
        <w:rPr>
          <w:rFonts w:ascii="Trebuchet MS" w:hAnsi="Trebuchet MS"/>
          <w:b/>
        </w:rPr>
        <w:t xml:space="preserve">  </w:t>
      </w:r>
      <w:r w:rsidRPr="00192FB9">
        <w:rPr>
          <w:rFonts w:ascii="Trebuchet MS" w:hAnsi="Trebuchet MS"/>
          <w:b/>
        </w:rPr>
        <w:t>SHOW ALL WORK.</w:t>
      </w:r>
    </w:p>
    <w:p w:rsidR="001B1102" w:rsidRPr="00D01A86" w:rsidRDefault="00D141D6" w:rsidP="00D141D6">
      <w:pPr>
        <w:rPr>
          <w:b/>
          <w:sz w:val="22"/>
          <w:szCs w:val="20"/>
        </w:rPr>
      </w:pPr>
      <w:r>
        <w:rPr>
          <w:noProof/>
        </w:rPr>
        <w:drawing>
          <wp:inline distT="0" distB="0" distL="0" distR="0" wp14:anchorId="4BCB7554" wp14:editId="57610309">
            <wp:extent cx="981075" cy="11334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3FBE6336" wp14:editId="05F0DA86">
            <wp:extent cx="1247775" cy="7715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</w:p>
    <w:p w:rsidR="001B1102" w:rsidRPr="00601359" w:rsidRDefault="001B1102" w:rsidP="001B1102">
      <w:pPr>
        <w:pStyle w:val="ListParagraph"/>
        <w:numPr>
          <w:ilvl w:val="0"/>
          <w:numId w:val="1"/>
        </w:numPr>
        <w:rPr>
          <w:szCs w:val="20"/>
        </w:rPr>
      </w:pPr>
      <w:r w:rsidRPr="00601359">
        <w:rPr>
          <w:szCs w:val="20"/>
        </w:rPr>
        <w:t xml:space="preserve">Locate each angle below on the Unit Circle, </w:t>
      </w:r>
      <w:proofErr w:type="gramStart"/>
      <w:r w:rsidRPr="00601359">
        <w:rPr>
          <w:szCs w:val="20"/>
        </w:rPr>
        <w:t>then</w:t>
      </w:r>
      <w:proofErr w:type="gramEnd"/>
      <w:r w:rsidRPr="00601359">
        <w:rPr>
          <w:szCs w:val="20"/>
        </w:rPr>
        <w:t xml:space="preserve"> write down the value of the trig function listed.  DO NOT use a calculator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18"/>
        <w:gridCol w:w="3510"/>
        <w:gridCol w:w="2970"/>
      </w:tblGrid>
      <w:tr w:rsidR="001B1102" w:rsidRPr="00587CD8" w:rsidTr="003240FB">
        <w:trPr>
          <w:trHeight w:val="584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1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sin 135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2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cos 225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3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tan 45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</w:tr>
      <w:tr w:rsidR="001B1102" w:rsidRPr="00587CD8" w:rsidTr="003240FB">
        <w:trPr>
          <w:trHeight w:val="683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4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sin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30pt" o:ole="">
                  <v:imagedata r:id="rId8" o:title=""/>
                </v:shape>
                <o:OLEObject Type="Embed" ProgID="Equation.3" ShapeID="_x0000_i1025" DrawAspect="Content" ObjectID="_1580897354" r:id="rId9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5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cos </w:t>
            </w:r>
            <w:r w:rsidRPr="00587CD8">
              <w:rPr>
                <w:rFonts w:ascii="Verdana" w:hAnsi="Verdana"/>
                <w:position w:val="-6"/>
                <w:sz w:val="20"/>
                <w:szCs w:val="20"/>
              </w:rPr>
              <w:object w:dxaOrig="220" w:dyaOrig="220">
                <v:shape id="_x0000_i1026" type="#_x0000_t75" style="width:12pt;height:12pt" o:ole="">
                  <v:imagedata r:id="rId10" o:title=""/>
                </v:shape>
                <o:OLEObject Type="Embed" ProgID="Equation.3" ShapeID="_x0000_i1026" DrawAspect="Content" ObjectID="_1580897355" r:id="rId11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6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tan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380" w:dyaOrig="620">
                <v:shape id="_x0000_i1027" type="#_x0000_t75" style="width:19.5pt;height:30pt" o:ole="">
                  <v:imagedata r:id="rId12" o:title=""/>
                </v:shape>
                <o:OLEObject Type="Embed" ProgID="Equation.3" ShapeID="_x0000_i1027" DrawAspect="Content" ObjectID="_1580897356" r:id="rId13"/>
              </w:object>
            </w:r>
          </w:p>
        </w:tc>
      </w:tr>
      <w:tr w:rsidR="001B1102" w:rsidRPr="00587CD8" w:rsidTr="003240FB">
        <w:trPr>
          <w:trHeight w:val="602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7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sin </w:t>
            </w:r>
            <w:r>
              <w:rPr>
                <w:rFonts w:ascii="Verdana" w:hAnsi="Verdana"/>
                <w:sz w:val="20"/>
                <w:szCs w:val="20"/>
              </w:rPr>
              <w:t>510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8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cos </w:t>
            </w:r>
            <w:r>
              <w:rPr>
                <w:rFonts w:ascii="Verdana" w:hAnsi="Verdana"/>
                <w:sz w:val="20"/>
                <w:szCs w:val="20"/>
              </w:rPr>
              <w:t>600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9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tan </w:t>
            </w:r>
            <w:r>
              <w:rPr>
                <w:rFonts w:ascii="Verdana" w:hAnsi="Verdana"/>
                <w:sz w:val="20"/>
                <w:szCs w:val="20"/>
              </w:rPr>
              <w:t>-30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</w:tr>
      <w:tr w:rsidR="001B1102" w:rsidRPr="00587CD8" w:rsidTr="003240FB">
        <w:trPr>
          <w:trHeight w:val="710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0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sin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380" w:dyaOrig="620">
                <v:shape id="_x0000_i1028" type="#_x0000_t75" style="width:19.5pt;height:30pt" o:ole="">
                  <v:imagedata r:id="rId14" o:title=""/>
                </v:shape>
                <o:OLEObject Type="Embed" ProgID="Equation.3" ShapeID="_x0000_i1028" DrawAspect="Content" ObjectID="_1580897357" r:id="rId15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1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cos </w:t>
            </w:r>
            <w:r w:rsidRPr="00934D2D">
              <w:rPr>
                <w:rFonts w:ascii="Verdana" w:hAnsi="Verdana"/>
                <w:position w:val="-24"/>
                <w:sz w:val="20"/>
                <w:szCs w:val="20"/>
              </w:rPr>
              <w:object w:dxaOrig="380" w:dyaOrig="620">
                <v:shape id="_x0000_i1029" type="#_x0000_t75" style="width:19.5pt;height:30pt" o:ole="">
                  <v:imagedata r:id="rId16" o:title=""/>
                </v:shape>
                <o:OLEObject Type="Embed" ProgID="Equation.3" ShapeID="_x0000_i1029" DrawAspect="Content" ObjectID="_1580897358" r:id="rId17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2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tan </w:t>
            </w:r>
            <w:r w:rsidRPr="00934D2D">
              <w:rPr>
                <w:rFonts w:ascii="Verdana" w:hAnsi="Verdana"/>
                <w:position w:val="-24"/>
                <w:sz w:val="20"/>
                <w:szCs w:val="20"/>
              </w:rPr>
              <w:object w:dxaOrig="400" w:dyaOrig="620">
                <v:shape id="_x0000_i1030" type="#_x0000_t75" style="width:19.5pt;height:30pt" o:ole="">
                  <v:imagedata r:id="rId18" o:title=""/>
                </v:shape>
                <o:OLEObject Type="Embed" ProgID="Equation.3" ShapeID="_x0000_i1030" DrawAspect="Content" ObjectID="_1580897359" r:id="rId19"/>
              </w:object>
            </w:r>
          </w:p>
        </w:tc>
      </w:tr>
      <w:tr w:rsidR="001B1102" w:rsidRPr="00587CD8" w:rsidTr="003240FB">
        <w:trPr>
          <w:trHeight w:val="701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</w:rPr>
            </w:pPr>
            <w:r w:rsidRPr="00587CD8">
              <w:rPr>
                <w:rFonts w:ascii="Verdana" w:hAnsi="Verdana"/>
                <w:b/>
                <w:sz w:val="20"/>
                <w:szCs w:val="20"/>
              </w:rPr>
              <w:t>1</w:t>
            </w:r>
            <w:r>
              <w:rPr>
                <w:rFonts w:ascii="Verdana" w:hAnsi="Verdana"/>
                <w:b/>
                <w:sz w:val="20"/>
                <w:szCs w:val="20"/>
              </w:rPr>
              <w:t>3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sin </w:t>
            </w:r>
            <w:r>
              <w:rPr>
                <w:rFonts w:ascii="Verdana" w:hAnsi="Verdana"/>
                <w:sz w:val="20"/>
                <w:szCs w:val="20"/>
              </w:rPr>
              <w:t>-120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4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cos </w:t>
            </w:r>
            <w:r>
              <w:rPr>
                <w:rFonts w:ascii="Verdana" w:hAnsi="Verdana"/>
                <w:sz w:val="20"/>
                <w:szCs w:val="20"/>
              </w:rPr>
              <w:t>330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5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tan </w:t>
            </w:r>
            <w:r>
              <w:rPr>
                <w:rFonts w:ascii="Verdana" w:hAnsi="Verdana"/>
                <w:sz w:val="20"/>
                <w:szCs w:val="20"/>
              </w:rPr>
              <w:t>-180</w:t>
            </w:r>
            <w:r w:rsidRPr="00587CD8">
              <w:rPr>
                <w:rFonts w:ascii="Verdana" w:hAnsi="Verdana"/>
                <w:sz w:val="20"/>
                <w:szCs w:val="20"/>
                <w:vertAlign w:val="superscript"/>
              </w:rPr>
              <w:t>o</w:t>
            </w:r>
          </w:p>
        </w:tc>
      </w:tr>
      <w:tr w:rsidR="001B1102" w:rsidRPr="00587CD8" w:rsidTr="003240FB"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6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sin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460" w:dyaOrig="620">
                <v:shape id="_x0000_i1031" type="#_x0000_t75" style="width:22.5pt;height:30pt" o:ole="">
                  <v:imagedata r:id="rId20" o:title=""/>
                </v:shape>
                <o:OLEObject Type="Embed" ProgID="Equation.3" ShapeID="_x0000_i1031" DrawAspect="Content" ObjectID="_1580897360" r:id="rId21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7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cos </w:t>
            </w:r>
            <w:r w:rsidRPr="00934D2D">
              <w:rPr>
                <w:rFonts w:ascii="Verdana" w:hAnsi="Verdana"/>
                <w:position w:val="-24"/>
                <w:sz w:val="20"/>
                <w:szCs w:val="20"/>
              </w:rPr>
              <w:object w:dxaOrig="460" w:dyaOrig="620">
                <v:shape id="_x0000_i1032" type="#_x0000_t75" style="width:22.5pt;height:30pt" o:ole="">
                  <v:imagedata r:id="rId22" o:title=""/>
                </v:shape>
                <o:OLEObject Type="Embed" ProgID="Equation.3" ShapeID="_x0000_i1032" DrawAspect="Content" ObjectID="_1580897361" r:id="rId23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18</w:t>
            </w:r>
            <w:r w:rsidRPr="00587CD8">
              <w:rPr>
                <w:rFonts w:ascii="Verdana" w:hAnsi="Verdana"/>
                <w:b/>
                <w:sz w:val="20"/>
                <w:szCs w:val="20"/>
              </w:rPr>
              <w:t>)</w:t>
            </w:r>
            <w:r w:rsidRPr="00587CD8">
              <w:rPr>
                <w:rFonts w:ascii="Verdana" w:hAnsi="Verdana"/>
                <w:sz w:val="20"/>
                <w:szCs w:val="20"/>
              </w:rPr>
              <w:t xml:space="preserve">  tan </w:t>
            </w:r>
            <w:r w:rsidRPr="00934D2D">
              <w:rPr>
                <w:rFonts w:ascii="Verdana" w:hAnsi="Verdana"/>
                <w:position w:val="-24"/>
                <w:sz w:val="20"/>
                <w:szCs w:val="20"/>
              </w:rPr>
              <w:object w:dxaOrig="380" w:dyaOrig="620">
                <v:shape id="_x0000_i1033" type="#_x0000_t75" style="width:19.5pt;height:30pt" o:ole="">
                  <v:imagedata r:id="rId24" o:title=""/>
                </v:shape>
                <o:OLEObject Type="Embed" ProgID="Equation.3" ShapeID="_x0000_i1033" DrawAspect="Content" ObjectID="_1580897362" r:id="rId25"/>
              </w:object>
            </w:r>
          </w:p>
        </w:tc>
      </w:tr>
    </w:tbl>
    <w:p w:rsidR="001B1102" w:rsidRDefault="001B1102" w:rsidP="001B1102">
      <w:pPr>
        <w:rPr>
          <w:rFonts w:ascii="Verdana" w:hAnsi="Verdana"/>
        </w:rPr>
      </w:pPr>
    </w:p>
    <w:p w:rsidR="001B1102" w:rsidRPr="00601359" w:rsidRDefault="001B1102" w:rsidP="001B1102">
      <w:pPr>
        <w:pStyle w:val="ListParagraph"/>
        <w:numPr>
          <w:ilvl w:val="0"/>
          <w:numId w:val="1"/>
        </w:numPr>
        <w:rPr>
          <w:szCs w:val="20"/>
        </w:rPr>
      </w:pPr>
      <w:r w:rsidRPr="00601359">
        <w:rPr>
          <w:szCs w:val="20"/>
        </w:rPr>
        <w:t>Find the angle(s) described below on the Unit Circle, then write down the angle measure(s) in radians.  DO NOT use a calculator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18"/>
        <w:gridCol w:w="3510"/>
        <w:gridCol w:w="2970"/>
      </w:tblGrid>
      <w:tr w:rsidR="001B1102" w:rsidRPr="00587CD8" w:rsidTr="003240FB">
        <w:trPr>
          <w:trHeight w:val="854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 xml:space="preserve">) 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1120" w:dyaOrig="620">
                <v:shape id="_x0000_i1034" type="#_x0000_t75" style="width:55.5pt;height:30pt" o:ole="">
                  <v:imagedata r:id="rId26" o:title=""/>
                </v:shape>
                <o:OLEObject Type="Embed" ProgID="Equation.3" ShapeID="_x0000_i1034" DrawAspect="Content" ObjectID="_1580897363" r:id="rId27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2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1160" w:dyaOrig="680">
                <v:shape id="_x0000_i1035" type="#_x0000_t75" style="width:58.5pt;height:34.5pt" o:ole="">
                  <v:imagedata r:id="rId28" o:title=""/>
                </v:shape>
                <o:OLEObject Type="Embed" ProgID="Equation.3" ShapeID="_x0000_i1035" DrawAspect="Content" ObjectID="_1580897364" r:id="rId29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3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6"/>
                <w:sz w:val="20"/>
                <w:szCs w:val="20"/>
              </w:rPr>
              <w:object w:dxaOrig="880" w:dyaOrig="279">
                <v:shape id="_x0000_i1036" type="#_x0000_t75" style="width:43.5pt;height:13.5pt" o:ole="">
                  <v:imagedata r:id="rId30" o:title=""/>
                </v:shape>
                <o:OLEObject Type="Embed" ProgID="Equation.3" ShapeID="_x0000_i1036" DrawAspect="Content" ObjectID="_1580897365" r:id="rId31"/>
              </w:object>
            </w:r>
          </w:p>
        </w:tc>
      </w:tr>
      <w:tr w:rsidR="001B1102" w:rsidRPr="00587CD8" w:rsidTr="003240FB">
        <w:trPr>
          <w:trHeight w:val="791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4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 xml:space="preserve">) 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940" w:dyaOrig="620">
                <v:shape id="_x0000_i1037" type="#_x0000_t75" style="width:48pt;height:30pt" o:ole="">
                  <v:imagedata r:id="rId32" o:title=""/>
                </v:shape>
                <o:OLEObject Type="Embed" ProgID="Equation.3" ShapeID="_x0000_i1037" DrawAspect="Content" ObjectID="_1580897366" r:id="rId33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5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1340" w:dyaOrig="680">
                <v:shape id="_x0000_i1038" type="#_x0000_t75" style="width:66pt;height:34.5pt" o:ole="">
                  <v:imagedata r:id="rId34" o:title=""/>
                </v:shape>
                <o:OLEObject Type="Embed" ProgID="Equation.3" ShapeID="_x0000_i1038" DrawAspect="Content" ObjectID="_1580897367" r:id="rId35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6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6"/>
                <w:sz w:val="20"/>
                <w:szCs w:val="20"/>
              </w:rPr>
              <w:object w:dxaOrig="1040" w:dyaOrig="279">
                <v:shape id="_x0000_i1039" type="#_x0000_t75" style="width:52.5pt;height:13.5pt" o:ole="">
                  <v:imagedata r:id="rId36" o:title=""/>
                </v:shape>
                <o:OLEObject Type="Embed" ProgID="Equation.3" ShapeID="_x0000_i1039" DrawAspect="Content" ObjectID="_1580897368" r:id="rId37"/>
              </w:object>
            </w:r>
          </w:p>
        </w:tc>
      </w:tr>
      <w:tr w:rsidR="001B1102" w:rsidRPr="00587CD8" w:rsidTr="003240FB">
        <w:trPr>
          <w:trHeight w:val="899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 w:rsidRPr="00587CD8">
              <w:rPr>
                <w:rFonts w:ascii="Verdana" w:hAnsi="Verdana"/>
                <w:b/>
                <w:sz w:val="18"/>
                <w:szCs w:val="18"/>
              </w:rPr>
              <w:t xml:space="preserve">7)  </w:t>
            </w:r>
            <w:r w:rsidRPr="00CF0D43">
              <w:rPr>
                <w:rFonts w:ascii="Verdana" w:hAnsi="Verdana"/>
                <w:position w:val="-24"/>
                <w:sz w:val="20"/>
                <w:szCs w:val="20"/>
              </w:rPr>
              <w:object w:dxaOrig="1100" w:dyaOrig="680">
                <v:shape id="_x0000_i1040" type="#_x0000_t75" style="width:55.5pt;height:34.5pt" o:ole="">
                  <v:imagedata r:id="rId38" o:title=""/>
                </v:shape>
                <o:OLEObject Type="Embed" ProgID="Equation.3" ShapeID="_x0000_i1040" DrawAspect="Content" ObjectID="_1580897369" r:id="rId39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 w:rsidRPr="00587CD8">
              <w:rPr>
                <w:rFonts w:ascii="Verdana" w:hAnsi="Verdana"/>
                <w:b/>
                <w:sz w:val="18"/>
                <w:szCs w:val="18"/>
              </w:rPr>
              <w:t>8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934D2D">
              <w:rPr>
                <w:rFonts w:ascii="Verdana" w:hAnsi="Verdana"/>
                <w:position w:val="-6"/>
                <w:sz w:val="20"/>
                <w:szCs w:val="20"/>
              </w:rPr>
              <w:object w:dxaOrig="920" w:dyaOrig="279">
                <v:shape id="_x0000_i1041" type="#_x0000_t75" style="width:45pt;height:13.5pt" o:ole="">
                  <v:imagedata r:id="rId40" o:title=""/>
                </v:shape>
                <o:OLEObject Type="Embed" ProgID="Equation.3" ShapeID="_x0000_i1041" DrawAspect="Content" ObjectID="_1580897370" r:id="rId41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 w:rsidRPr="00587CD8">
              <w:rPr>
                <w:rFonts w:ascii="Verdana" w:hAnsi="Verdana"/>
                <w:b/>
                <w:sz w:val="18"/>
                <w:szCs w:val="18"/>
              </w:rPr>
              <w:t>9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6"/>
                <w:sz w:val="20"/>
                <w:szCs w:val="20"/>
              </w:rPr>
              <w:object w:dxaOrig="760" w:dyaOrig="279">
                <v:shape id="_x0000_i1042" type="#_x0000_t75" style="width:37.5pt;height:13.5pt" o:ole="">
                  <v:imagedata r:id="rId42" o:title=""/>
                </v:shape>
                <o:OLEObject Type="Embed" ProgID="Equation.3" ShapeID="_x0000_i1042" DrawAspect="Content" ObjectID="_1580897371" r:id="rId43"/>
              </w:object>
            </w:r>
            <w:r>
              <w:rPr>
                <w:rFonts w:ascii="Verdana" w:hAnsi="Verdana"/>
                <w:sz w:val="20"/>
                <w:szCs w:val="20"/>
              </w:rPr>
              <w:t>undefined</w:t>
            </w:r>
          </w:p>
        </w:tc>
      </w:tr>
      <w:tr w:rsidR="001B1102" w:rsidRPr="00587CD8" w:rsidTr="003240FB">
        <w:trPr>
          <w:trHeight w:val="809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0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 xml:space="preserve">)  </w:t>
            </w:r>
            <w:r w:rsidRPr="00CF0D43">
              <w:rPr>
                <w:rFonts w:ascii="Verdana" w:hAnsi="Verdana"/>
                <w:position w:val="-24"/>
                <w:sz w:val="20"/>
                <w:szCs w:val="20"/>
              </w:rPr>
              <w:object w:dxaOrig="1320" w:dyaOrig="680">
                <v:shape id="_x0000_i1043" type="#_x0000_t75" style="width:66pt;height:34.5pt" o:ole="">
                  <v:imagedata r:id="rId44" o:title=""/>
                </v:shape>
                <o:OLEObject Type="Embed" ProgID="Equation.3" ShapeID="_x0000_i1043" DrawAspect="Content" ObjectID="_1580897372" r:id="rId45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1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24"/>
                <w:sz w:val="20"/>
                <w:szCs w:val="20"/>
              </w:rPr>
              <w:object w:dxaOrig="1140" w:dyaOrig="680">
                <v:shape id="_x0000_i1044" type="#_x0000_t75" style="width:57pt;height:34.5pt" o:ole="">
                  <v:imagedata r:id="rId46" o:title=""/>
                </v:shape>
                <o:OLEObject Type="Embed" ProgID="Equation.3" ShapeID="_x0000_i1044" DrawAspect="Content" ObjectID="_1580897373" r:id="rId47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2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587CD8">
              <w:rPr>
                <w:rFonts w:ascii="Verdana" w:hAnsi="Verdana"/>
                <w:position w:val="-6"/>
                <w:sz w:val="20"/>
                <w:szCs w:val="20"/>
              </w:rPr>
              <w:object w:dxaOrig="920" w:dyaOrig="279">
                <v:shape id="_x0000_i1045" type="#_x0000_t75" style="width:45pt;height:13.5pt" o:ole="">
                  <v:imagedata r:id="rId48" o:title=""/>
                </v:shape>
                <o:OLEObject Type="Embed" ProgID="Equation.3" ShapeID="_x0000_i1045" DrawAspect="Content" ObjectID="_1580897374" r:id="rId49"/>
              </w:object>
            </w:r>
          </w:p>
        </w:tc>
      </w:tr>
      <w:tr w:rsidR="001B1102" w:rsidRPr="00587CD8" w:rsidTr="003240FB">
        <w:trPr>
          <w:trHeight w:val="809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3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 xml:space="preserve">)  </w:t>
            </w:r>
            <w:r w:rsidRPr="00CF0D43">
              <w:rPr>
                <w:rFonts w:ascii="Verdana" w:hAnsi="Verdana"/>
                <w:position w:val="-8"/>
                <w:sz w:val="20"/>
                <w:szCs w:val="20"/>
              </w:rPr>
              <w:object w:dxaOrig="1080" w:dyaOrig="360">
                <v:shape id="_x0000_i1046" type="#_x0000_t75" style="width:55.5pt;height:19.5pt" o:ole="">
                  <v:imagedata r:id="rId50" o:title=""/>
                </v:shape>
                <o:OLEObject Type="Embed" ProgID="Equation.3" ShapeID="_x0000_i1046" DrawAspect="Content" ObjectID="_1580897375" r:id="rId51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4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CF0D43">
              <w:rPr>
                <w:rFonts w:ascii="Verdana" w:hAnsi="Verdana"/>
                <w:position w:val="-8"/>
                <w:sz w:val="20"/>
                <w:szCs w:val="20"/>
              </w:rPr>
              <w:object w:dxaOrig="1240" w:dyaOrig="360">
                <v:shape id="_x0000_i1047" type="#_x0000_t75" style="width:63pt;height:19.5pt" o:ole="">
                  <v:imagedata r:id="rId52" o:title=""/>
                </v:shape>
                <o:OLEObject Type="Embed" ProgID="Equation.3" ShapeID="_x0000_i1047" DrawAspect="Content" ObjectID="_1580897376" r:id="rId53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5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CF0D43">
              <w:rPr>
                <w:rFonts w:ascii="Verdana" w:hAnsi="Verdana"/>
                <w:position w:val="-28"/>
                <w:sz w:val="20"/>
                <w:szCs w:val="20"/>
              </w:rPr>
              <w:object w:dxaOrig="1140" w:dyaOrig="660">
                <v:shape id="_x0000_i1048" type="#_x0000_t75" style="width:57pt;height:34.5pt" o:ole="">
                  <v:imagedata r:id="rId54" o:title=""/>
                </v:shape>
                <o:OLEObject Type="Embed" ProgID="Equation.3" ShapeID="_x0000_i1048" DrawAspect="Content" ObjectID="_1580897377" r:id="rId55"/>
              </w:object>
            </w:r>
          </w:p>
        </w:tc>
      </w:tr>
      <w:tr w:rsidR="001B1102" w:rsidRPr="00587CD8" w:rsidTr="003240FB">
        <w:trPr>
          <w:trHeight w:val="809"/>
        </w:trPr>
        <w:tc>
          <w:tcPr>
            <w:tcW w:w="3618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6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 xml:space="preserve">)  </w:t>
            </w:r>
            <w:r w:rsidRPr="00CF0D43">
              <w:rPr>
                <w:rFonts w:ascii="Verdana" w:hAnsi="Verdana"/>
                <w:position w:val="-6"/>
                <w:sz w:val="20"/>
                <w:szCs w:val="20"/>
              </w:rPr>
              <w:object w:dxaOrig="1020" w:dyaOrig="279">
                <v:shape id="_x0000_i1049" type="#_x0000_t75" style="width:51pt;height:13.5pt" o:ole="">
                  <v:imagedata r:id="rId56" o:title=""/>
                </v:shape>
                <o:OLEObject Type="Embed" ProgID="Equation.3" ShapeID="_x0000_i1049" DrawAspect="Content" ObjectID="_1580897378" r:id="rId57"/>
              </w:object>
            </w:r>
          </w:p>
        </w:tc>
        <w:tc>
          <w:tcPr>
            <w:tcW w:w="351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7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CF0D43">
              <w:rPr>
                <w:rFonts w:ascii="Verdana" w:hAnsi="Verdana"/>
                <w:position w:val="-6"/>
                <w:sz w:val="20"/>
                <w:szCs w:val="20"/>
              </w:rPr>
              <w:object w:dxaOrig="1040" w:dyaOrig="279">
                <v:shape id="_x0000_i1050" type="#_x0000_t75" style="width:52.5pt;height:13.5pt" o:ole="">
                  <v:imagedata r:id="rId58" o:title=""/>
                </v:shape>
                <o:OLEObject Type="Embed" ProgID="Equation.3" ShapeID="_x0000_i1050" DrawAspect="Content" ObjectID="_1580897379" r:id="rId59"/>
              </w:object>
            </w:r>
          </w:p>
        </w:tc>
        <w:tc>
          <w:tcPr>
            <w:tcW w:w="2970" w:type="dxa"/>
            <w:vAlign w:val="center"/>
          </w:tcPr>
          <w:p w:rsidR="001B1102" w:rsidRPr="00587CD8" w:rsidRDefault="001B1102" w:rsidP="003240FB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sz w:val="18"/>
                <w:szCs w:val="18"/>
              </w:rPr>
              <w:t>18</w:t>
            </w:r>
            <w:r w:rsidRPr="00587CD8">
              <w:rPr>
                <w:rFonts w:ascii="Verdana" w:hAnsi="Verdana"/>
                <w:b/>
                <w:sz w:val="18"/>
                <w:szCs w:val="18"/>
              </w:rPr>
              <w:t>)</w:t>
            </w:r>
            <w:r w:rsidRPr="00587CD8"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CF0D43">
              <w:rPr>
                <w:rFonts w:ascii="Verdana" w:hAnsi="Verdana"/>
                <w:position w:val="-6"/>
                <w:sz w:val="20"/>
                <w:szCs w:val="20"/>
              </w:rPr>
              <w:object w:dxaOrig="880" w:dyaOrig="279">
                <v:shape id="_x0000_i1051" type="#_x0000_t75" style="width:43.5pt;height:13.5pt" o:ole="">
                  <v:imagedata r:id="rId60" o:title=""/>
                </v:shape>
                <o:OLEObject Type="Embed" ProgID="Equation.3" ShapeID="_x0000_i1051" DrawAspect="Content" ObjectID="_1580897380" r:id="rId61"/>
              </w:object>
            </w:r>
          </w:p>
        </w:tc>
      </w:tr>
    </w:tbl>
    <w:p w:rsidR="001B1102" w:rsidRDefault="001B1102" w:rsidP="001B1102"/>
    <w:tbl>
      <w:tblPr>
        <w:tblpPr w:leftFromText="180" w:rightFromText="180" w:vertAnchor="text" w:tblpY="9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16"/>
        <w:gridCol w:w="3904"/>
        <w:gridCol w:w="4268"/>
      </w:tblGrid>
      <w:tr w:rsidR="001B1102" w:rsidRPr="00E431C1" w:rsidTr="003240FB">
        <w:trPr>
          <w:trHeight w:hRule="exact" w:val="722"/>
        </w:trPr>
        <w:tc>
          <w:tcPr>
            <w:tcW w:w="2016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lastRenderedPageBreak/>
              <w:t>PARAMETER</w:t>
            </w:r>
          </w:p>
        </w:tc>
        <w:tc>
          <w:tcPr>
            <w:tcW w:w="3904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 xml:space="preserve">y = a ● </w:t>
            </w:r>
            <w:proofErr w:type="spellStart"/>
            <w:r w:rsidRPr="00E431C1">
              <w:rPr>
                <w:b/>
                <w:sz w:val="28"/>
              </w:rPr>
              <w:t>sinb</w:t>
            </w:r>
            <w:proofErr w:type="spellEnd"/>
            <w:r w:rsidRPr="00E431C1">
              <w:rPr>
                <w:b/>
                <w:sz w:val="28"/>
              </w:rPr>
              <w:t>(x-h) + k</w:t>
            </w: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51D46260" wp14:editId="5BCED9B6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490855</wp:posOffset>
                      </wp:positionV>
                      <wp:extent cx="1866900" cy="1371600"/>
                      <wp:effectExtent l="9525" t="14605" r="9525" b="13970"/>
                      <wp:wrapNone/>
                      <wp:docPr id="5838" name="Group 58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839" name="AutoShape 2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0" name="AutoShape 2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1" name="AutoShape 2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2" name="AutoShape 2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843" name="Group 2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844" name="Line 264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45" name="Line 265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846" name="AutoShape 2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7" name="AutoShape 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8" name="AutoShape 2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9" name="AutoShape 2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838" o:spid="_x0000_s1026" style="position:absolute;margin-left:3pt;margin-top:38.65pt;width:147pt;height:108pt;z-index:251660288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">
                      <v:shape id="AutoShape 259" o:spid="_x0000_s1027" type="#_x0000_t32" style="position:absolute;left:3312;top:2796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BHEcMAAADdAAAADwAAAGRycy9kb3ducmV2LnhtbESPT4vCMBTE7wt+h/CEva3p+m9r1ygi&#10;LHityp4fzbMtNi+1SW32228EweMwM79h1ttgGnGnztWWFXxOEhDEhdU1lwrOp5+PFITzyBoby6Tg&#10;jxxsN6O3NWbaDpzT/ehLESHsMlRQed9mUrqiIoNuYlvi6F1sZ9BH2ZVSdzhEuGnkNEmW0mDNcaHC&#10;lvYVFddjbxTk+a387V0YduklfM3Pem6S/qDU+zjsvkF4Cv4VfrYPWsEina3g8SY+Abn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ARxHDAAAA3QAAAA8AAAAAAAAAAAAA&#10;AAAAoQIAAGRycy9kb3ducmV2LnhtbFBLBQYAAAAABAAEAPkAAACRAwAAAAA=&#10;" strokeweight="1.25pt"/>
                      <v:shape id="AutoShape 260" o:spid="_x0000_s1028" type="#_x0000_t32" style="position:absolute;left:3300;top:368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yd8b8AAADdAAAADwAAAGRycy9kb3ducmV2LnhtbERPTYvCMBC9L/gfwgje1tSlq6UaRYQF&#10;r1XxPDRjW2wmtUlt/PfmIOzx8b43u2Ba8aTeNZYVLOYJCOLS6oYrBZfz33cGwnlkja1lUvAiB7vt&#10;5GuDubYjF/Q8+UrEEHY5Kqi973IpXVmTQTe3HXHkbrY36CPsK6l7HGO4aeVPkiylwYZjQ40dHWoq&#10;76fBKCiKR3UdXBj32S2s0otOTTIclZpNw34NwlPw/+KP+6gV/GZp3B/fxCcgt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Tyd8b8AAADdAAAADwAAAAAAAAAAAAAAAACh&#10;AgAAZHJzL2Rvd25yZXYueG1sUEsFBgAAAAAEAAQA+QAAAI0DAAAAAA==&#10;" strokeweight="1.25pt"/>
                      <v:shape id="AutoShape 261" o:spid="_x0000_s1029" type="#_x0000_t32" style="position:absolute;left:3300;top:236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A4asIAAADdAAAADwAAAGRycy9kb3ducmV2LnhtbESPQYvCMBSE74L/ITzBm6ZKXUs1iggL&#10;XuuK50fzbMs2L90mtdl/bxYWPA4z8w2zPwbTiif1rrGsYLVMQBCXVjdcKbh9fS4yEM4ja2wtk4Jf&#10;cnA8TCd7zLUduaDn1VciQtjlqKD2vsuldGVNBt3SdsTRe9jeoI+yr6TucYxw08p1knxIgw3HhRo7&#10;OtdUfl8Ho6Aofqr74MJ4yh5hm950apLhotR8Fk47EJ6Cf4f/2xetYJOlK/h7E5+AP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nA4asIAAADdAAAADwAAAAAAAAAAAAAA&#10;AAChAgAAZHJzL2Rvd25yZXYueG1sUEsFBgAAAAAEAAQA+QAAAJADAAAAAA==&#10;" strokeweight="1.25pt"/>
                      <v:shape id="AutoShape 262" o:spid="_x0000_s1030" type="#_x0000_t32" style="position:absolute;left:3300;top:4092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KmHcIAAADdAAAADwAAAGRycy9kb3ducmV2LnhtbESPQYvCMBSE7wv+h/AEb2uqdNdSjSLC&#10;gte64vnRPNti81Kb1Gb/vRGEPQ4z8w2z2QXTigf1rrGsYDFPQBCXVjdcKTj//nxmIJxH1thaJgV/&#10;5GC3nXxsMNd25IIeJ1+JCGGXo4La+y6X0pU1GXRz2xFH72p7gz7KvpK6xzHCTSuXSfItDTYcF2rs&#10;6FBTeTsNRkFR3KvL4MK4z65hlZ51apLhqNRsGvZrEJ6C/w+/20et4CtLl/B6E5+A3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qKmHcIAAADdAAAADwAAAAAAAAAAAAAA&#10;AAChAgAAZHJzL2Rvd25yZXYueG1sUEsFBgAAAAAEAAQA+QAAAJADAAAAAA==&#10;" strokeweight="1.25pt"/>
                      <v:group id="Group 263" o:spid="_x0000_s1031" style="position:absolute;left:3420;top:2255;width:2820;height:2160" coordorigin="3420,2085" coordsize="28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WWttxgAAAN0A&#10;AAAPAAAAAAAAAAAAAAAAAKoCAABkcnMvZG93bnJldi54bWxQSwUGAAAAAAQABAD6AAAAnQMAAAAA&#10;">
                        <v:line id="Line 264" o:spid="_x0000_s1032" style="position:absolute;visibility:visible;mso-wrap-style:square" from="3420,2085" to="3420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bvMsUAAADdAAAADwAAAGRycy9kb3ducmV2LnhtbESP0WrCQBRE3wv9h+UW+lY3thokZiNF&#10;FApC0egHXLPXJLh7N2RXk/69Wyj0cZiZM0y+Gq0Rd+p961jBdJKAIK6cbrlWcDpu3xYgfEDWaByT&#10;gh/ysCqen3LMtBv4QPcy1CJC2GeooAmhy6T0VUMW/cR1xNG7uN5iiLKvpe5xiHBr5HuSpNJiy3Gh&#10;wY7WDVXX8mYVDPtyO37vnLYnt05bk07PHxuj1OvL+LkEEWgM/+G/9pdWMF/MZvD7Jj4BWT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ubvMsUAAADdAAAADwAAAAAAAAAA&#10;AAAAAAChAgAAZHJzL2Rvd25yZXYueG1sUEsFBgAAAAAEAAQA+QAAAJMDAAAAAA==&#10;" strokeweight="1.25pt"/>
                        <v:line id="Line 265" o:spid="_x0000_s1033" style="position:absolute;visibility:visible;mso-wrap-style:square" from="3420,3075" to="6240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pKqcUAAADdAAAADwAAAGRycy9kb3ducmV2LnhtbESP0WrCQBRE34X+w3ILfdONbQ0Ss5Ei&#10;CoVC0egHXLPXJLh7N2RXk/59t1DwcZiZM0y+Hq0Rd+p961jBfJaAIK6cbrlWcDrupksQPiBrNI5J&#10;wQ95WBdPkxwz7QY+0L0MtYgQ9hkqaELoMil91ZBFP3MdcfQurrcYouxrqXscItwa+ZokqbTYclxo&#10;sKNNQ9W1vFkFw77cjd9fTtuT26StSefnt61R6uV5/FiBCDSGR/i//akVLJbvC/h7E5+ALH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apKqcUAAADdAAAADwAAAAAAAAAA&#10;AAAAAAChAgAAZHJzL2Rvd25yZXYueG1sUEsFBgAAAAAEAAQA+QAAAJMDAAAAAA==&#10;" strokeweight="1.25pt"/>
                      </v:group>
                      <v:shape id="AutoShape 266" o:spid="_x0000_s1034" type="#_x0000_t32" style="position:absolute;left:469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mgHsIAAADdAAAADwAAAGRycy9kb3ducmV2LnhtbESPQYvCMBSE7wv+h/AEb2vq0tVSjSLC&#10;gte64vnRPNti81Kb1MZ/b4SFPQ4z8w2z2QXTigf1rrGsYDFPQBCXVjdcKTj//nxmIJxH1thaJgVP&#10;crDbTj42mGs7ckGPk69EhLDLUUHtfZdL6cqaDLq57Yijd7W9QR9lX0nd4xjhppVfSbKUBhuOCzV2&#10;dKipvJ0Go6Ao7tVlcGHcZ9ewSs86NclwVGo2Dfs1CE/B/4f/2ket4DtLl/B+E5+A3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mgHsIAAADdAAAADwAAAAAAAAAAAAAA&#10;AAChAgAAZHJzL2Rvd25yZXYueG1sUEsFBgAAAAAEAAQA+QAAAJADAAAAAA==&#10;" strokeweight="1.25pt"/>
                      <v:shape id="AutoShape 267" o:spid="_x0000_s1035" type="#_x0000_t32" style="position:absolute;left:4008;top:3166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UFhcIAAADdAAAADwAAAGRycy9kb3ducmV2LnhtbESPQYvCMBSE78L+h/AWvGm6UtdSjSLC&#10;gte64vnRPNti89JtUpv990YQPA4z8w2z2QXTijv1rrGs4GuegCAurW64UnD+/ZllIJxH1thaJgX/&#10;5GC3/ZhsMNd25ILuJ1+JCGGXo4La+y6X0pU1GXRz2xFH72p7gz7KvpK6xzHCTSsXSfItDTYcF2rs&#10;6FBTeTsNRkFR/FWXwYVxn13DKj3r1CTDUanpZ9ivQXgK/h1+tY9awTJLV/B8E5+A3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tUFhcIAAADdAAAADwAAAAAAAAAAAAAA&#10;AAChAgAAZHJzL2Rvd25yZXYueG1sUEsFBgAAAAAEAAQA+QAAAJADAAAAAA==&#10;" strokeweight="1.25pt"/>
                      <v:shape id="AutoShape 268" o:spid="_x0000_s1036" type="#_x0000_t32" style="position:absolute;left:535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qR978AAADdAAAADwAAAGRycy9kb3ducmV2LnhtbERPTYvCMBC9L/gfwgje1tSlq6UaRYQF&#10;r1XxPDRjW2wmtUlt/PfmIOzx8b43u2Ba8aTeNZYVLOYJCOLS6oYrBZfz33cGwnlkja1lUvAiB7vt&#10;5GuDubYjF/Q8+UrEEHY5Kqi973IpXVmTQTe3HXHkbrY36CPsK6l7HGO4aeVPkiylwYZjQ40dHWoq&#10;76fBKCiKR3UdXBj32S2s0otOTTIclZpNw34NwlPw/+KP+6gV/GZpnBvfxCcgt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0qR978AAADdAAAADwAAAAAAAAAAAAAAAACh&#10;AgAAZHJzL2Rvd25yZXYueG1sUEsFBgAAAAAEAAQA+QAAAI0DAAAAAA==&#10;" strokeweight="1.25pt"/>
                      <v:shape id="AutoShape 269" o:spid="_x0000_s1037" type="#_x0000_t32" style="position:absolute;left:5976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Y0bMMAAADdAAAADwAAAGRycy9kb3ducmV2LnhtbESPQWvCQBSE74X+h+UJvdWNJWpMXUUK&#10;Ba/R4PmRfSah2bdpdmO2/74rCB6HmfmG2e6D6cSNBtdaVrCYJyCIK6tbrhWU5+/3DITzyBo7y6Tg&#10;jxzsd68vW8y1nbig28nXIkLY5aig8b7PpXRVQwbd3PbE0bvawaCPcqilHnCKcNPJjyRZSYMtx4UG&#10;e/pqqPo5jUZBUfzWl9GF6ZBdwzotdWqS8ajU2ywcPkF4Cv4ZfrSPWsEySzdwfxOfgN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GNGzDAAAA3QAAAA8AAAAAAAAAAAAA&#10;AAAAoQIAAGRycy9kb3ducmV2LnhtbFBLBQYAAAAABAAEAPkAAACRAwAAAAA=&#10;" strokeweight="1.25pt"/>
                    </v:group>
                  </w:pict>
                </mc:Fallback>
              </mc:AlternateContent>
            </w:r>
          </w:p>
        </w:tc>
        <w:tc>
          <w:tcPr>
            <w:tcW w:w="4268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 xml:space="preserve">y = a ● </w:t>
            </w:r>
            <w:proofErr w:type="spellStart"/>
            <w:r w:rsidRPr="00E431C1">
              <w:rPr>
                <w:b/>
                <w:sz w:val="28"/>
              </w:rPr>
              <w:t>cosb</w:t>
            </w:r>
            <w:proofErr w:type="spellEnd"/>
            <w:r w:rsidRPr="00E431C1">
              <w:rPr>
                <w:b/>
                <w:sz w:val="28"/>
              </w:rPr>
              <w:t>(x-h) + k</w:t>
            </w:r>
          </w:p>
        </w:tc>
      </w:tr>
      <w:tr w:rsidR="001B1102" w:rsidRPr="00E431C1" w:rsidTr="003240FB">
        <w:trPr>
          <w:trHeight w:hRule="exact" w:val="2448"/>
        </w:trPr>
        <w:tc>
          <w:tcPr>
            <w:tcW w:w="2016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PARENT GRAPH</w:t>
            </w:r>
          </w:p>
        </w:tc>
        <w:tc>
          <w:tcPr>
            <w:tcW w:w="3904" w:type="dxa"/>
          </w:tcPr>
          <w:p w:rsidR="001B1102" w:rsidRPr="00E431C1" w:rsidRDefault="001B1102" w:rsidP="003240FB">
            <w:pPr>
              <w:jc w:val="center"/>
              <w:rPr>
                <w:sz w:val="28"/>
              </w:rPr>
            </w:pPr>
            <w:r w:rsidRPr="00E431C1">
              <w:rPr>
                <w:sz w:val="28"/>
              </w:rPr>
              <w:t>y = sin(x)</w:t>
            </w:r>
          </w:p>
        </w:tc>
        <w:tc>
          <w:tcPr>
            <w:tcW w:w="4268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4DCBB64B" wp14:editId="1B1D486B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109220</wp:posOffset>
                      </wp:positionV>
                      <wp:extent cx="1866900" cy="1371600"/>
                      <wp:effectExtent l="8890" t="13970" r="10160" b="14605"/>
                      <wp:wrapNone/>
                      <wp:docPr id="5825" name="Group 58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826" name="AutoShape 2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7" name="AutoShape 2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8" name="AutoShape 2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9" name="AutoShape 2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831" name="Group 27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832" name="Line 276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33" name="Line 277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834" name="AutoShape 2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35" name="AutoShape 2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36" name="AutoShape 2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37" name="AutoShape 2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825" o:spid="_x0000_s1026" style="position:absolute;margin-left:12.7pt;margin-top:8.6pt;width:147pt;height:108pt;z-index:251661312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">
                      <v:shape id="AutoShape 271" o:spid="_x0000_s1027" type="#_x0000_t32" style="position:absolute;left:3312;top:2796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ZFvsMAAADdAAAADwAAAGRycy9kb3ducmV2LnhtbESPT4vCMBTE7wv7HcJb8LZNFf+UrlFE&#10;ELzWFc+P5tmWbV5qk9r47Y0g7HGYmd8w620wrbhT7xrLCqZJCoK4tLrhSsH59/CdgXAeWWNrmRQ8&#10;yMF28/mxxlzbkQu6n3wlIoRdjgpq77tcSlfWZNAltiOO3tX2Bn2UfSV1j2OEm1bO0nQpDTYcF2rs&#10;aF9T+XcajIKiuFWXwYVxl13Dan7Wc5MOR6UmX2H3A8JT8P/hd/uoFSyy2RJeb+IT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GRb7DAAAA3QAAAA8AAAAAAAAAAAAA&#10;AAAAoQIAAGRycy9kb3ducmV2LnhtbFBLBQYAAAAABAAEAPkAAACRAwAAAAA=&#10;" strokeweight="1.25pt"/>
                      <v:shape id="AutoShape 272" o:spid="_x0000_s1028" type="#_x0000_t32" style="position:absolute;left:3300;top:368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rgJcIAAADdAAAADwAAAGRycy9kb3ducmV2LnhtbESPQYvCMBSE74L/IbwFb5quuNtSjSKC&#10;4LWueH40z7Zs89JtUhv/vRGEPQ4z8w2z2QXTijv1rrGs4HORgCAurW64UnD5Oc4zEM4ja2wtk4IH&#10;Odhtp5MN5tqOXND97CsRIexyVFB73+VSurImg25hO+Lo3Wxv0EfZV1L3OEa4aeUySb6lwYbjQo0d&#10;HWoqf8+DUVAUf9V1cGHcZ7eQri56ZZLhpNTsI+zXIDwF/x9+t09awVe2TOH1Jj4BuX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wrgJcIAAADdAAAADwAAAAAAAAAAAAAA&#10;AAChAgAAZHJzL2Rvd25yZXYueG1sUEsFBgAAAAAEAAQA+QAAAJADAAAAAA==&#10;" strokeweight="1.25pt"/>
                      <v:shape id="AutoShape 273" o:spid="_x0000_s1029" type="#_x0000_t32" style="position:absolute;left:3300;top:236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V0V74AAADdAAAADwAAAGRycy9kb3ducmV2LnhtbERPTYvCMBC9C/6HMII3TRXXLdUoIghe&#10;q7LnoRnbYjOpTWrjvzcHYY+P973dB9OIF3WutqxgMU9AEBdW11wquF1PsxSE88gaG8uk4E0O9rvx&#10;aIuZtgPn9Lr4UsQQdhkqqLxvMyldUZFBN7ctceTutjPoI+xKqTscYrhp5DJJ1tJgzbGhwpaOFRWP&#10;S28U5Pmz/OtdGA7pPfyubnplkv6s1HQSDhsQnoL/F3/dZ63gJ13GufFNfAJy9w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ilXRXvgAAAN0AAAAPAAAAAAAAAAAAAAAAAKEC&#10;AABkcnMvZG93bnJldi54bWxQSwUGAAAAAAQABAD5AAAAjAMAAAAA&#10;" strokeweight="1.25pt"/>
                      <v:shape id="AutoShape 274" o:spid="_x0000_s1030" type="#_x0000_t32" style="position:absolute;left:3300;top:4092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nRzMMAAADdAAAADwAAAGRycy9kb3ducmV2LnhtbESPT4vCMBTE78J+h/AWvGmq+KfbNYoI&#10;gteqeH40z7bYvNQmtdlvvxEW9jjMzG+YzS6YRryoc7VlBbNpAoK4sLrmUsH1cpykIJxH1thYJgU/&#10;5GC3/RhtMNN24JxeZ1+KCGGXoYLK+zaT0hUVGXRT2xJH7247gz7KrpS6wyHCTSPnSbKSBmuOCxW2&#10;dKioeJx7oyDPn+Wtd2HYp/ewXlz1wiT9SanxZ9h/g/AU/H/4r33SCpbp/Aveb+ITk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Z0czDAAAA3QAAAA8AAAAAAAAAAAAA&#10;AAAAoQIAAGRycy9kb3ducmV2LnhtbFBLBQYAAAAABAAEAPkAAACRAwAAAAA=&#10;" strokeweight="1.25pt"/>
                      <v:group id="Group 275" o:spid="_x0000_s1031" style="position:absolute;left:3420;top:2255;width:2820;height:2160" coordorigin="3420,2085" coordsize="28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8Ej/MUAAADd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Gcx/D/&#10;JjwBufk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BI/zFAAAA3QAA&#10;AA8AAAAAAAAAAAAAAAAAqgIAAGRycy9kb3ducmV2LnhtbFBLBQYAAAAABAAEAPoAAACcAwAAAAA=&#10;">
                        <v:line id="Line 276" o:spid="_x0000_s1032" style="position:absolute;visibility:visible;mso-wrap-style:square" from="3420,2085" to="3420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WhoMMAAADdAAAADwAAAGRycy9kb3ducmV2LnhtbESP0YrCMBRE34X9h3AX9k1TFYtUo4is&#10;sLAgWv2Aa3Nti8lNabK2+/dGEHwcZuYMs1z31og7tb52rGA8SkAQF07XXCo4n3bDOQgfkDUax6Tg&#10;nzysVx+DJWbadXykex5KESHsM1RQhdBkUvqiIot+5Bri6F1dazFE2ZZSt9hFuDVykiSptFhzXKiw&#10;oW1FxS3/swq6Q77r979O27PbprVJx5fpt1Hq67PfLEAE6sM7/Gr/aAWz+XQCzzfxCc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FoaDDAAAA3QAAAA8AAAAAAAAAAAAA&#10;AAAAoQIAAGRycy9kb3ducmV2LnhtbFBLBQYAAAAABAAEAPkAAACRAwAAAAA=&#10;" strokeweight="1.25pt"/>
                        <v:line id="Line 277" o:spid="_x0000_s1033" style="position:absolute;visibility:visible;mso-wrap-style:square" from="3420,3075" to="6240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kEO8QAAADdAAAADwAAAGRycy9kb3ducmV2LnhtbESP0WrCQBRE3wv+w3IF3+rGBoNEVxFR&#10;EArFRj/gmr0mwd27Ibs16d93BaGPw8ycYVabwRrxoM43jhXMpgkI4tLphisFl/PhfQHCB2SNxjEp&#10;+CUPm/XobYW5dj1/06MIlYgQ9jkqqENocyl9WZNFP3UtcfRurrMYouwqqTvsI9wa+ZEkmbTYcFyo&#10;saVdTeW9+LEK+lNxGL4+nbYXt8sak82u6d4oNRkP2yWIQEP4D7/aR61gvkhTeL6JT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CQQ7xAAAAN0AAAAPAAAAAAAAAAAA&#10;AAAAAKECAABkcnMvZG93bnJldi54bWxQSwUGAAAAAAQABAD5AAAAkgMAAAAA&#10;" strokeweight="1.25pt"/>
                      </v:group>
                      <v:shape id="AutoShape 278" o:spid="_x0000_s1034" type="#_x0000_t32" style="position:absolute;left:469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Hoj8MAAADdAAAADwAAAGRycy9kb3ducmV2LnhtbESPQWvCQBSE74X+h+UJvdWNGjWkriKC&#10;4DUqnh/ZZxKafZtmN2b777sFweMwM98wm10wrXhQ7xrLCmbTBARxaXXDlYLr5fiZgXAeWWNrmRT8&#10;koPd9v1tg7m2Ixf0OPtKRAi7HBXU3ne5lK6syaCb2o44enfbG/RR9pXUPY4Rblo5T5KVNNhwXKix&#10;o0NN5fd5MAqK4qe6DS6M++we1ulVpyYZTkp9TML+C4Sn4F/hZ/ukFSyzRQr/b+IT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B6I/DAAAA3QAAAA8AAAAAAAAAAAAA&#10;AAAAoQIAAGRycy9kb3ducmV2LnhtbFBLBQYAAAAABAAEAPkAAACRAwAAAAA=&#10;" strokeweight="1.25pt"/>
                      <v:shape id="AutoShape 279" o:spid="_x0000_s1035" type="#_x0000_t32" style="position:absolute;left:4008;top:3166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1NFMIAAADdAAAADwAAAGRycy9kb3ducmV2LnhtbESPT4vCMBTE7wt+h/AEb2vqv7VUo8jC&#10;gteq7PnRPNti81Kb1MZvbxYWPA4z8xtmuw+mEQ/qXG1ZwWyagCAurK65VHA5/3ymIJxH1thYJgVP&#10;crDfjT62mGk7cE6Pky9FhLDLUEHlfZtJ6YqKDLqpbYmjd7WdQR9lV0rd4RDhppHzJPmSBmuOCxW2&#10;9F1RcTv1RkGe38vf3oXhkF7DennRS5P0R6Um43DYgPAU/Dv83z5qBat0sYK/N/EJyN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U1NFMIAAADdAAAADwAAAAAAAAAAAAAA&#10;AAChAgAAZHJzL2Rvd25yZXYueG1sUEsFBgAAAAAEAAQA+QAAAJADAAAAAA==&#10;" strokeweight="1.25pt"/>
                      <v:shape id="AutoShape 280" o:spid="_x0000_s1036" type="#_x0000_t32" style="position:absolute;left:535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/TY8IAAADdAAAADwAAAGRycy9kb3ducmV2LnhtbESPT4vCMBTE7wt+h/CEva2pf7dUo4gg&#10;eK3Knh/Nsy02L7VJbfbbbxYEj8PM/IbZ7IJpxJM6V1tWMJ0kIIgLq2suFVwvx68UhPPIGhvLpOCX&#10;HOy2o48NZtoOnNPz7EsRIewyVFB532ZSuqIig25iW+Lo3Wxn0EfZlVJ3OES4aeQsSVbSYM1xocKW&#10;DhUV93NvFOT5o/zpXRj26S18L656YZL+pNTnOOzXIDwF/w6/2ietYJnOV/D/Jj4Bu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Z/TY8IAAADdAAAADwAAAAAAAAAAAAAA&#10;AAChAgAAZHJzL2Rvd25yZXYueG1sUEsFBgAAAAAEAAQA+QAAAJADAAAAAA==&#10;" strokeweight="1.25pt"/>
                      <v:shape id="AutoShape 281" o:spid="_x0000_s1037" type="#_x0000_t32" style="position:absolute;left:5976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N2+MIAAADdAAAADwAAAGRycy9kb3ducmV2LnhtbESPT4vCMBTE7wt+h/CEva2p/9ZSjSKC&#10;4LUqe340z7bYvNQmtdlvv1kQPA4z8xtmswumEU/qXG1ZwXSSgCAurK65VHC9HL9SEM4ja2wsk4Jf&#10;crDbjj42mGk7cE7Psy9FhLDLUEHlfZtJ6YqKDLqJbYmjd7OdQR9lV0rd4RDhppGzJPmWBmuOCxW2&#10;dKiouJ97oyDPH+VP78KwT29htbjqhUn6k1Kf47Bfg/AU/Dv8ap+0gmU6X8H/m/gE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tN2+MIAAADdAAAADwAAAAAAAAAAAAAA&#10;AAChAgAAZHJzL2Rvd25yZXYueG1sUEsFBgAAAAAEAAQA+QAAAJADAAAAAA==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>y = cos(x)</w:t>
            </w:r>
          </w:p>
        </w:tc>
      </w:tr>
      <w:tr w:rsidR="001B1102" w:rsidRPr="00E431C1" w:rsidTr="003240FB">
        <w:trPr>
          <w:trHeight w:hRule="exact" w:val="2448"/>
        </w:trPr>
        <w:tc>
          <w:tcPr>
            <w:tcW w:w="2016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AMPLITUDE</w:t>
            </w:r>
          </w:p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(“a”)</w:t>
            </w:r>
          </w:p>
        </w:tc>
        <w:tc>
          <w:tcPr>
            <w:tcW w:w="3904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0C65B03D" wp14:editId="3426BF3F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208280</wp:posOffset>
                      </wp:positionV>
                      <wp:extent cx="1866900" cy="1371600"/>
                      <wp:effectExtent l="9525" t="8255" r="9525" b="10795"/>
                      <wp:wrapNone/>
                      <wp:docPr id="5813" name="Group 58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814" name="AutoShape 2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5" name="AutoShape 2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6" name="AutoShape 2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7" name="AutoShape 2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818" name="Group 2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819" name="Line 288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20" name="Line 289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821" name="AutoShape 2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2" name="AutoShape 2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3" name="AutoShape 2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4" name="AutoShape 2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813" o:spid="_x0000_s1026" style="position:absolute;margin-left:7.5pt;margin-top:16.4pt;width:147pt;height:108pt;z-index:251662336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">
                      <v:shape id="AutoShape 283" o:spid="_x0000_s1027" type="#_x0000_t32" style="position:absolute;left:3312;top:2796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S078IAAADdAAAADwAAAGRycy9kb3ducmV2LnhtbESPQYvCMBSE74L/ITzBm6ZKXUs1iggL&#10;XuuK50fzbMs2L90mtdl/bxYWPA4z8w2zPwbTiif1rrGsYLVMQBCXVjdcKbh9fS4yEM4ja2wtk4Jf&#10;cnA8TCd7zLUduaDn1VciQtjlqKD2vsuldGVNBt3SdsTRe9jeoI+yr6TucYxw08p1knxIgw3HhRo7&#10;OtdUfl8Ho6Aofqr74MJ4yh5hm950apLhotR8Fk47EJ6Cf4f/2xetYJOtUvh7E5+AP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bS078IAAADdAAAADwAAAAAAAAAAAAAA&#10;AAChAgAAZHJzL2Rvd25yZXYueG1sUEsFBgAAAAAEAAQA+QAAAJADAAAAAA==&#10;" strokeweight="1.25pt"/>
                      <v:shape id="AutoShape 284" o:spid="_x0000_s1028" type="#_x0000_t32" style="position:absolute;left:3300;top:368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gRdMIAAADdAAAADwAAAGRycy9kb3ducmV2LnhtbESPQYvCMBSE78L+h/AEbzZ10bV0jSIL&#10;C17riudH82zLNi+1SW3890YQPA4z8w2z2QXTihv1rrGsYJGkIIhLqxuuFJz+fucZCOeRNbaWScGd&#10;HOy2H5MN5tqOXNDt6CsRIexyVFB73+VSurImgy6xHXH0LrY36KPsK6l7HCPctPIzTb+kwYbjQo0d&#10;/dRU/h8Ho6AortV5cGHcZ5ewXp700qTDQanZNOy/QXgK/h1+tQ9awSpbrOD5Jj4BuX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vgRdMIAAADdAAAADwAAAAAAAAAAAAAA&#10;AAChAgAAZHJzL2Rvd25yZXYueG1sUEsFBgAAAAAEAAQA+QAAAJADAAAAAA==&#10;" strokeweight="1.25pt"/>
                      <v:shape id="AutoShape 285" o:spid="_x0000_s1029" type="#_x0000_t32" style="position:absolute;left:3300;top:236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qPA8MAAADdAAAADwAAAGRycy9kb3ducmV2LnhtbESPT4vCMBTE7wv7HcITvG1TxT+laxRZ&#10;ELzWFc+P5tmWbV5qk9r47Y0g7HGYmd8wm10wrbhT7xrLCmZJCoK4tLrhSsH59/CVgXAeWWNrmRQ8&#10;yMFu+/mxwVzbkQu6n3wlIoRdjgpq77tcSlfWZNAltiOO3tX2Bn2UfSV1j2OEm1bO03QlDTYcF2rs&#10;6Kem8u80GAVFcasugwvjPruG9eKsFyYdjkpNJ2H/DcJT8P/hd/uoFSyz2Qpeb+ITkN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qjwPDAAAA3QAAAA8AAAAAAAAAAAAA&#10;AAAAoQIAAGRycy9kb3ducmV2LnhtbFBLBQYAAAAABAAEAPkAAACRAwAAAAA=&#10;" strokeweight="1.25pt"/>
                      <v:shape id="AutoShape 286" o:spid="_x0000_s1030" type="#_x0000_t32" style="position:absolute;left:3300;top:4092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YqmMEAAADdAAAADwAAAGRycy9kb3ducmV2LnhtbESPQYvCMBSE74L/ITzBm6aKrqVrFBEW&#10;vNaVPT+aZ1tsXmqT2uy/N4LgcZiZb5jtPphGPKhztWUFi3kCgriwuuZSweX3Z5aCcB5ZY2OZFPyT&#10;g/1uPNpipu3AOT3OvhQRwi5DBZX3bSalKyoy6Oa2JY7e1XYGfZRdKXWHQ4SbRi6T5EsarDkuVNjS&#10;saLidu6Ngjy/l3+9C8MhvYbN6qJXJulPSk0n4fANwlPwn/C7fdIK1uliA6838QnI3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ZiqYwQAAAN0AAAAPAAAAAAAAAAAAAAAA&#10;AKECAABkcnMvZG93bnJldi54bWxQSwUGAAAAAAQABAD5AAAAjwMAAAAA&#10;" strokeweight="1.25pt"/>
                      <v:group id="Group 287" o:spid="_x0000_s1031" style="position:absolute;left:3420;top:2255;width:2820;height:2160" coordorigin="3420,2085" coordsize="28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7WAcMAAADd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YxWFueBOe&#10;gEy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TtYBwwAAAN0AAAAP&#10;AAAAAAAAAAAAAAAAAKoCAABkcnMvZG93bnJldi54bWxQSwUGAAAAAAQABAD6AAAAmgMAAAAA&#10;">
                        <v:line id="Line 288" o:spid="_x0000_s1032" style="position:absolute;visibility:visible;mso-wrap-style:square" from="3420,2085" to="3420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RvscQAAADdAAAADwAAAGRycy9kb3ducmV2LnhtbESP0WrCQBRE34X+w3ILfdNNLAaNriKi&#10;UChIjX7ANXubhO7eDdnVpH/fFYQ+DjNzhlltBmvEnTrfOFaQThIQxKXTDVcKLufDeA7CB2SNxjEp&#10;+CUPm/XLaIW5dj2f6F6ESkQI+xwV1CG0uZS+rMmin7iWOHrfrrMYouwqqTvsI9waOU2STFpsOC7U&#10;2NKupvKnuFkF/VdxGI6fTtuL22WNydLr+94o9fY6bJcgAg3hP/xsf2gFs3m6gMeb+AT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VG+xxAAAAN0AAAAPAAAAAAAAAAAA&#10;AAAAAKECAABkcnMvZG93bnJldi54bWxQSwUGAAAAAAQABAD5AAAAkgMAAAAA&#10;" strokeweight="1.25pt"/>
                        <v:line id="Line 289" o:spid="_x0000_s1033" style="position:absolute;visibility:visible;mso-wrap-style:square" from="3420,3075" to="6240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IMkcIAAADdAAAADwAAAGRycy9kb3ducmV2LnhtbERP3WrCMBS+H/gO4Qi7W1MdK1KNImJh&#10;MBhb7QMcm2NbTE5KE9vu7ZeLwS4/vv/dYbZGjDT4zrGCVZKCIK6d7rhRUF2Klw0IH5A1Gsek4Ic8&#10;HPaLpx3m2k38TWMZGhFD2OeooA2hz6X0dUsWfeJ64sjd3GAxRDg0Ug84xXBr5DpNM2mx49jQYk+n&#10;lup7+bAKpq+ymD8/nLaVO2WdyVbX17NR6nk5H7cgAs3hX/znftcK3jbruD++iU9A7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IMkcIAAADdAAAADwAAAAAAAAAAAAAA&#10;AAChAgAAZHJzL2Rvd25yZXYueG1sUEsFBgAAAAAEAAQA+QAAAJADAAAAAA==&#10;" strokeweight="1.25pt"/>
                      </v:group>
                      <v:shape id="AutoShape 290" o:spid="_x0000_s1034" type="#_x0000_t32" style="position:absolute;left:469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/dysIAAADdAAAADwAAAGRycy9kb3ducmV2LnhtbESPQYvCMBSE74L/ITzBm00Vdy1do4gg&#10;eK0rnh/Nsy3bvNQmtfHfm4WFPQ4z8w2z3QfTiif1rrGsYJmkIIhLqxuuFFy/T4sMhPPIGlvLpOBF&#10;Dva76WSLubYjF/S8+EpECLscFdTed7mUrqzJoEtsRxy9u+0N+ij7Suoexwg3rVyl6ac02HBcqLGj&#10;Y03lz2UwCoriUd0GF8ZDdg+b9VWvTTqclZrPwuELhKfg/8N/7bNW8JGtlvD7Jj4BuX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6/dysIAAADdAAAADwAAAAAAAAAAAAAA&#10;AAChAgAAZHJzL2Rvd25yZXYueG1sUEsFBgAAAAAEAAQA+QAAAJADAAAAAA==&#10;" strokeweight="1.25pt"/>
                      <v:shape id="AutoShape 291" o:spid="_x0000_s1035" type="#_x0000_t32" style="position:absolute;left:4008;top:3166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1DvcIAAADdAAAADwAAAGRycy9kb3ducmV2LnhtbESPT4vCMBTE7wt+h/AEb2tq8U+pRhFh&#10;wWtVPD+aZ1u2eek2qc1+e7Ow4HGYmd8wu0MwrXhS7xrLChbzBARxaXXDlYLb9eszA+E8ssbWMin4&#10;JQeH/eRjh7m2Ixf0vPhKRAi7HBXU3ne5lK6syaCb2444eg/bG/RR9pXUPY4RblqZJslaGmw4LtTY&#10;0amm8vsyGAVF8VPdBxfGY/YIm+VNL00ynJWaTcNxC8JT8O/wf/usFayyNIW/N/EJyP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31DvcIAAADdAAAADwAAAAAAAAAAAAAA&#10;AAChAgAAZHJzL2Rvd25yZXYueG1sUEsFBgAAAAAEAAQA+QAAAJADAAAAAA==&#10;" strokeweight="1.25pt"/>
                      <v:shape id="AutoShape 292" o:spid="_x0000_s1036" type="#_x0000_t32" style="position:absolute;left:535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HmJsIAAADdAAAADwAAAGRycy9kb3ducmV2LnhtbESPQYvCMBSE78L+h/AWvGmqq27pGkWE&#10;Ba9V8fxonm2xealNauO/N8LCHoeZ+YZZb4NpxIM6V1tWMJsmIIgLq2suFZxPv5MUhPPIGhvLpOBJ&#10;Drabj9EaM20Hzulx9KWIEHYZKqi8bzMpXVGRQTe1LXH0rrYz6KPsSqk7HCLcNHKeJCtpsOa4UGFL&#10;+4qK27E3CvL8Xl56F4Zdeg3fi7NemKQ/KDX+DLsfEJ6C/w//tQ9awTKdf8H7TXwCcvM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DHmJsIAAADdAAAADwAAAAAAAAAAAAAA&#10;AAChAgAAZHJzL2Rvd25yZXYueG1sUEsFBgAAAAAEAAQA+QAAAJADAAAAAA==&#10;" strokeweight="1.25pt"/>
                      <v:shape id="AutoShape 293" o:spid="_x0000_s1037" type="#_x0000_t32" style="position:absolute;left:5976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h+UsIAAADdAAAADwAAAGRycy9kb3ducmV2LnhtbESPQYvCMBSE7wv+h/AEb2uqdNdSjSLC&#10;gte64vnRPNti81Kb1Gb/vRGEPQ4z8w2z2QXTigf1rrGsYDFPQBCXVjdcKTj//nxmIJxH1thaJgV/&#10;5GC3nXxsMNd25IIeJ1+JCGGXo4La+y6X0pU1GXRz2xFH72p7gz7KvpK6xzHCTSuXSfItDTYcF2rs&#10;6FBTeTsNRkFR3KvL4MK4z65hlZ51apLhqNRsGvZrEJ6C/w+/20et4CtbpvB6E5+A3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9h+UsIAAADdAAAADwAAAAAAAAAAAAAA&#10;AAChAgAAZHJzL2Rvd25yZXYueG1sUEsFBgAAAAAEAAQA+QAAAJADAAAAAA==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 xml:space="preserve"> y = 2sin(x)</w:t>
            </w:r>
          </w:p>
        </w:tc>
        <w:tc>
          <w:tcPr>
            <w:tcW w:w="4268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4C794F19" wp14:editId="64DC6312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208280</wp:posOffset>
                      </wp:positionV>
                      <wp:extent cx="1866900" cy="1371600"/>
                      <wp:effectExtent l="16510" t="8255" r="12065" b="10795"/>
                      <wp:wrapNone/>
                      <wp:docPr id="5801" name="Group 58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802" name="AutoShape 2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03" name="AutoShape 2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04" name="AutoShape 2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05" name="AutoShape 2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806" name="Group 29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807" name="Line 300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08" name="Line 301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809" name="AutoShape 3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0" name="AutoShape 3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1" name="AutoShape 3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2" name="AutoShape 3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801" o:spid="_x0000_s1026" style="position:absolute;margin-left:13.3pt;margin-top:16.4pt;width:147pt;height:108pt;z-index:251663360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">
                      <v:shape id="AutoShape 295" o:spid="_x0000_s1027" type="#_x0000_t32" style="position:absolute;left:3312;top:2796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gf3cIAAADdAAAADwAAAGRycy9kb3ducmV2LnhtbESPQYvCMBSE7wv7H8Jb8LYmK+qWrlFk&#10;QfBaFc+P5tmWbV66TWrjvzeC4HGYmW+Y1SbaVlyp941jDV9TBYK4dKbhSsPpuPvMQPiAbLB1TBpu&#10;5GGzfn9bYW7cyAVdD6ESCcI+Rw11CF0upS9rsuinriNO3sX1FkOSfSVNj2OC21bOlFpKiw2nhRo7&#10;+q2p/DsMVkNR/Ffnwcdxm13i9/xk5lYNe60nH3H7AyJQDK/ws703GhaZmsHjTXoCc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Mgf3cIAAADdAAAADwAAAAAAAAAAAAAA&#10;AAChAgAAZHJzL2Rvd25yZXYueG1sUEsFBgAAAAAEAAQA+QAAAJADAAAAAA==&#10;" strokeweight="1.25pt"/>
                      <v:shape id="AutoShape 296" o:spid="_x0000_s1028" type="#_x0000_t32" style="position:absolute;left:3300;top:368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S6RsMAAADdAAAADwAAAGRycy9kb3ducmV2LnhtbESPzWrDMBCE74W8g9hAb42UNj/GiRJC&#10;oZCrk5DzYm1sE2vlWHKsvn1VKPQ4zMw3zHYfbSue1PvGsYb5TIEgLp1puNJwOX+9ZSB8QDbYOiYN&#10;3+Rhv5u8bDE3buSCnqdQiQRhn6OGOoQul9KXNVn0M9cRJ+/meoshyb6SpscxwW0r35VaSYsNp4Ua&#10;O/qsqbyfBquhKB7VdfBxPGS3uF5czMKq4aj16zQeNiACxfAf/msfjYZlpj7g9016AnL3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EukbDAAAA3QAAAA8AAAAAAAAAAAAA&#10;AAAAoQIAAGRycy9kb3ducmV2LnhtbFBLBQYAAAAABAAEAPkAAACRAwAAAAA=&#10;" strokeweight="1.25pt"/>
                      <v:shape id="AutoShape 297" o:spid="_x0000_s1029" type="#_x0000_t32" style="position:absolute;left:3300;top:236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0iMsMAAADdAAAADwAAAGRycy9kb3ducmV2LnhtbESPQWvCQBSE74X+h+UVvNVdS7QhdRUp&#10;CF6j0vMj+0xCs29jdmPWf+8WCh6HmfmGWW+j7cSNBt861rCYKxDElTMt1xrOp/17DsIHZIOdY9Jw&#10;Jw/bzevLGgvjJi7pdgy1SBD2BWpoQugLKX3VkEU/dz1x8i5usBiSHGppBpwS3HbyQ6mVtNhyWmiw&#10;p++Gqt/jaDWU5bX+GX2cdvklfmZnk1k1HrSevcXdF4hAMTzD/+2D0bDMVQZ/b9ITkJ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tIjLDAAAA3QAAAA8AAAAAAAAAAAAA&#10;AAAAoQIAAGRycy9kb3ducmV2LnhtbFBLBQYAAAAABAAEAPkAAACRAwAAAAA=&#10;" strokeweight="1.25pt"/>
                      <v:shape id="AutoShape 298" o:spid="_x0000_s1030" type="#_x0000_t32" style="position:absolute;left:3300;top:4092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GHqcIAAADdAAAADwAAAGRycy9kb3ducmV2LnhtbESPQYvCMBSE78L+h/AW9qbJirqlaxRZ&#10;ELxWxfOjebbF5qU2qc3+eyMs7HGYmW+Y9TbaVjyo941jDZ8zBYK4dKbhSsP5tJ9mIHxANtg6Jg2/&#10;5GG7eZusMTdu5IIex1CJBGGfo4Y6hC6X0pc1WfQz1xEn7+p6iyHJvpKmxzHBbSvnSq2kxYbTQo0d&#10;/dRU3o6D1VAU9+oy+Djusmv8WpzNwqrhoPXHe9x9gwgUw3/4r30wGpaZWsLrTXoCcvM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yGHqcIAAADdAAAADwAAAAAAAAAAAAAA&#10;AAChAgAAZHJzL2Rvd25yZXYueG1sUEsFBgAAAAAEAAQA+QAAAJADAAAAAA==&#10;" strokeweight="1.25pt"/>
                      <v:group id="Group 299" o:spid="_x0000_s1031" style="position:absolute;left:3420;top:2255;width:2820;height:2160" coordorigin="3420,2085" coordsize="28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kRxNccAAADd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tIsiiF&#10;vzfhCc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2kRxNccAAADd&#10;AAAADwAAAAAAAAAAAAAAAACqAgAAZHJzL2Rvd25yZXYueG1sUEsFBgAAAAAEAAQA+gAAAJ4DAAAA&#10;AA==&#10;">
                        <v:line id="Line 300" o:spid="_x0000_s1032" style="position:absolute;visibility:visible;mso-wrap-style:square" from="3420,2085" to="3420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7IhcQAAADdAAAADwAAAGRycy9kb3ducmV2LnhtbESP0WrCQBRE34X+w3ILfdONLaYhukqR&#10;CgVBNPUDrtlrEty9G7Jbk/69Kwg+DjNzhlmsBmvElTrfOFYwnSQgiEunG64UHH834wyED8gajWNS&#10;8E8eVsuX0QJz7Xo+0LUIlYgQ9jkqqENocyl9WZNFP3EtcfTOrrMYouwqqTvsI9wa+Z4kqbTYcFyo&#10;saV1TeWl+LMK+n2xGXZbp+3RrdPGpNPTx7dR6u11+JqDCDSEZ/jR/tEKZlnyCfc38Qn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XsiFxAAAAN0AAAAPAAAAAAAAAAAA&#10;AAAAAKECAABkcnMvZG93bnJldi54bWxQSwUGAAAAAAQABAD5AAAAkgMAAAAA&#10;" strokeweight="1.25pt"/>
                        <v:line id="Line 301" o:spid="_x0000_s1033" style="position:absolute;visibility:visible;mso-wrap-style:square" from="3420,3075" to="6240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Fc98EAAADdAAAADwAAAGRycy9kb3ducmV2LnhtbERPzYrCMBC+C/sOYRa8aaqLpXSNssgK&#10;C4Jo9QFmm7EtJpPSRFvf3hwEjx/f/3I9WCPu1PnGsYLZNAFBXDrdcKXgfNpOMhA+IGs0jknBgzys&#10;Vx+jJeba9XykexEqEUPY56igDqHNpfRlTRb91LXEkbu4zmKIsKuk7rCP4dbIeZKk0mLDsaHGljY1&#10;ldfiZhX0h2I77HdO27PbpI1JZ/9fv0ap8efw8w0i0BDe4pf7TytYZEmcG9/EJyB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wVz3wQAAAN0AAAAPAAAAAAAAAAAAAAAA&#10;AKECAABkcnMvZG93bnJldi54bWxQSwUGAAAAAAQABAD5AAAAjwMAAAAA&#10;" strokeweight="1.25pt"/>
                      </v:group>
                      <v:shape id="AutoShape 302" o:spid="_x0000_s1034" type="#_x0000_t32" style="position:absolute;left:469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yNrMMAAADdAAAADwAAAGRycy9kb3ducmV2LnhtbESPwWrDMBBE74H+g9hCb4nUkrSuE9mE&#10;QiFXpyHnxdrYJtbKteRY/fsqUOhxmJk3zK6Mthc3Gn3nWMPzSoEgrp3puNFw+vpcZiB8QDbYOyYN&#10;P+ShLB4WO8yNm7mi2zE0IkHY56ihDWHIpfR1Sxb9yg3Eybu40WJIcmykGXFOcNvLF6VepcWO00KL&#10;A320VF+Pk9VQVd/NefJx3meX+LY+mbVV00Hrp8e434IIFMN/+K99MBo2mXqH+5v0BGT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sjazDAAAA3QAAAA8AAAAAAAAAAAAA&#10;AAAAoQIAAGRycy9kb3ducmV2LnhtbFBLBQYAAAAABAAEAPkAAACRAwAAAAA=&#10;" strokeweight="1.25pt"/>
                      <v:shape id="AutoShape 303" o:spid="_x0000_s1035" type="#_x0000_t32" style="position:absolute;left:4008;top:3166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+y7L4AAADdAAAADwAAAGRycy9kb3ducmV2LnhtbERPTYvCMBC9C/6HMII3TRVdSzWKCILX&#10;uuJ5aMa22Exqk9r47zeHBY+P9707BNOIN3WutqxgMU9AEBdW11wquP2eZykI55E1NpZJwYccHPbj&#10;0Q4zbQfO6X31pYgh7DJUUHnfZlK6oiKDbm5b4sg9bGfQR9iVUnc4xHDTyGWS/EiDNceGCls6VVQ8&#10;r71RkOev8t67MBzTR9isbnplkv6i1HQSjlsQnoL/iv/dF61gnS7i/vgmPgG5/w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Sj7LsvgAAAN0AAAAPAAAAAAAAAAAAAAAAAKEC&#10;AABkcnMvZG93bnJldi54bWxQSwUGAAAAAAQABAD5AAAAjAMAAAAA&#10;" strokeweight="1.25pt"/>
                      <v:shape id="AutoShape 304" o:spid="_x0000_s1036" type="#_x0000_t32" style="position:absolute;left:535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MXd8IAAADdAAAADwAAAGRycy9kb3ducmV2LnhtbESPQYvCMBSE74L/ITzBm6YVXUs1iggL&#10;XuuK50fzbMs2L90mtdl/bxYWPA4z8w2zPwbTiif1rrGsIF0mIIhLqxuuFNy+PhcZCOeRNbaWScEv&#10;OTgeppM95tqOXNDz6isRIexyVFB73+VSurImg25pO+LoPWxv0EfZV1L3OEa4aeUqST6kwYbjQo0d&#10;nWsqv6+DUVAUP9V9cGE8ZY+wXd/02iTDRan5LJx2IDwF/w7/ty9awSZLU/h7E5+AP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cMXd8IAAADdAAAADwAAAAAAAAAAAAAA&#10;AAChAgAAZHJzL2Rvd25yZXYueG1sUEsFBgAAAAAEAAQA+QAAAJADAAAAAA==&#10;" strokeweight="1.25pt"/>
                      <v:shape id="AutoShape 305" o:spid="_x0000_s1037" type="#_x0000_t32" style="position:absolute;left:5976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GJAMIAAADdAAAADwAAAGRycy9kb3ducmV2LnhtbESPQYvCMBSE74L/ITzBm00Vdy1do4gg&#10;eK0rnh/Nsy3bvNQmtfHfm4WFPQ4z8w2z3QfTiif1rrGsYJmkIIhLqxuuFFy/T4sMhPPIGlvLpOBF&#10;Dva76WSLubYjF/S8+EpECLscFdTed7mUrqzJoEtsRxy9u+0N+ij7Suoexwg3rVyl6ac02HBcqLGj&#10;Y03lz2UwCoriUd0GF8ZDdg+b9VWvTTqclZrPwuELhKfg/8N/7bNW8JEtV/D7Jj4BuX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RGJAMIAAADdAAAADwAAAAAAAAAAAAAA&#10;AAChAgAAZHJzL2Rvd25yZXYueG1sUEsFBgAAAAAEAAQA+QAAAJADAAAAAA==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>y = 2cos(x)</w:t>
            </w:r>
          </w:p>
        </w:tc>
      </w:tr>
      <w:tr w:rsidR="001B1102" w:rsidRPr="00E431C1" w:rsidTr="003240FB">
        <w:trPr>
          <w:trHeight w:hRule="exact" w:val="2448"/>
        </w:trPr>
        <w:tc>
          <w:tcPr>
            <w:tcW w:w="2016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VERTICAL POSITION</w:t>
            </w:r>
          </w:p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(“k”)</w:t>
            </w:r>
          </w:p>
        </w:tc>
        <w:tc>
          <w:tcPr>
            <w:tcW w:w="3904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6EE65094" wp14:editId="14AE2206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182245</wp:posOffset>
                      </wp:positionV>
                      <wp:extent cx="1866900" cy="1371600"/>
                      <wp:effectExtent l="9525" t="10795" r="9525" b="8255"/>
                      <wp:wrapNone/>
                      <wp:docPr id="5777" name="Group 57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778" name="AutoShape 3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79" name="AutoShape 3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80" name="AutoShape 3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81" name="AutoShape 3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782" name="Group 3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783" name="Line 312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84" name="Line 313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785" name="AutoShape 3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86" name="AutoShape 3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87" name="AutoShape 3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00" name="AutoShape 3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77" o:spid="_x0000_s1026" style="position:absolute;margin-left:7.5pt;margin-top:14.35pt;width:147pt;height:108pt;z-index:251664384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">
                      <v:shape id="AutoShape 307" o:spid="_x0000_s1027" type="#_x0000_t32" style="position:absolute;left:3312;top:2796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LPHL4AAADdAAAADwAAAGRycy9kb3ducmV2LnhtbERPTYvCMBC9C/6HMII3TV3UStcoIix4&#10;rcqeh2Zsi82kNqmN/94cBI+P973dB9OIJ3WutqxgMU9AEBdW11wquF7+ZhsQziNrbCyTghc52O/G&#10;oy1m2g6c0/PsSxFD2GWooPK+zaR0RUUG3dy2xJG72c6gj7Arpe5wiOGmkT9JspYGa44NFbZ0rKi4&#10;n3ujIM8f5X/vwnDY3EK6vOqlSfqTUtNJOPyC8BT8V/xxn7SCVZrGufFNfAJy9w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ks8cvgAAAN0AAAAPAAAAAAAAAAAAAAAAAKEC&#10;AABkcnMvZG93bnJldi54bWxQSwUGAAAAAAQABAD5AAAAjAMAAAAA&#10;" strokeweight="1.25pt"/>
                      <v:shape id="AutoShape 308" o:spid="_x0000_s1028" type="#_x0000_t32" style="position:absolute;left:3300;top:368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5qh8IAAADdAAAADwAAAGRycy9kb3ducmV2LnhtbESPQYvCMBSE7wv+h/AEb2vq4lq3GkUW&#10;BK9V2fOjebbF5qU2qY3/3iwIHoeZ+YZZb4NpxJ06V1tWMJsmIIgLq2suFZxP+88lCOeRNTaWScGD&#10;HGw3o481ZtoOnNP96EsRIewyVFB532ZSuqIig25qW+LoXWxn0EfZlVJ3OES4aeRXkiykwZrjQoUt&#10;/VZUXI+9UZDnt/Kvd2HYLS8hnZ/13CT9QanJOOxWIDwF/w6/2get4DtNf+D/TXwCcvM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N5qh8IAAADdAAAADwAAAAAAAAAAAAAA&#10;AAChAgAAZHJzL2Rvd25yZXYueG1sUEsFBgAAAAAEAAQA+QAAAJADAAAAAA==&#10;" strokeweight="1.25pt"/>
                      <v:shape id="AutoShape 309" o:spid="_x0000_s1029" type="#_x0000_t32" style="position:absolute;left:3300;top:236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GzPb4AAADdAAAADwAAAGRycy9kb3ducmV2LnhtbERPy4rCMBTdC/5DuII7TR18lI5RRBhw&#10;W5VZX5prW2xuapPa+PdmIbg8nPd2H0wjntS52rKCxTwBQVxYXXOp4Hr5m6UgnEfW2FgmBS9ysN+N&#10;R1vMtB04p+fZlyKGsMtQQeV9m0npiooMurltiSN3s51BH2FXSt3hEMNNI3+SZC0N1hwbKmzpWFFx&#10;P/dGQZ4/yv/eheGQ3sJmedVLk/QnpaaTcPgF4Sn4r/jjPmkFq00a98c38QnI3R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MMbM9vgAAAN0AAAAPAAAAAAAAAAAAAAAAAKEC&#10;AABkcnMvZG93bnJldi54bWxQSwUGAAAAAAQABAD5AAAAjAMAAAAA&#10;" strokeweight="1.25pt"/>
                      <v:shape id="AutoShape 310" o:spid="_x0000_s1030" type="#_x0000_t32" style="position:absolute;left:3300;top:4092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0WpsEAAADdAAAADwAAAGRycy9kb3ducmV2LnhtbESPQYvCMBSE74L/ITzBm6aKrqVrFBEW&#10;vNaVPT+aZ1tsXmqT2uy/N4LgcZiZb5jtPphGPKhztWUFi3kCgriwuuZSweX3Z5aCcB5ZY2OZFPyT&#10;g/1uPNpipu3AOT3OvhQRwi5DBZX3bSalKyoy6Oa2JY7e1XYGfZRdKXWHQ4SbRi6T5EsarDkuVNjS&#10;saLidu6Ngjy/l3+9C8MhvYbN6qJXJulPSk0n4fANwlPwn/C7fdIK1pt0Aa838QnI3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fRamwQAAAN0AAAAPAAAAAAAAAAAAAAAA&#10;AKECAABkcnMvZG93bnJldi54bWxQSwUGAAAAAAQABAD5AAAAjwMAAAAA&#10;" strokeweight="1.25pt"/>
                      <v:group id="Group 311" o:spid="_x0000_s1031" style="position:absolute;left:3420;top:2255;width:2820;height:2160" coordorigin="3420,2085" coordsize="28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hjgOsYAAADd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ymsxH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+GOA6xgAAAN0A&#10;AAAPAAAAAAAAAAAAAAAAAKoCAABkcnMvZG93bnJldi54bWxQSwUGAAAAAAQABAD6AAAAnQMAAAAA&#10;">
                        <v:line id="Line 312" o:spid="_x0000_s1032" style="position:absolute;visibility:visible;mso-wrap-style:square" from="3420,2085" to="3420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JZisUAAADdAAAADwAAAGRycy9kb3ducmV2LnhtbESP0WrCQBRE3wv9h+UW+lY3KsYQXaWI&#10;QkGQGv2Aa/aahO7eDdmtSf/eFYQ+DjNzhlmuB2vEjTrfOFYwHiUgiEunG64UnE+7jwyED8gajWNS&#10;8Ece1qvXlyXm2vV8pFsRKhEh7HNUUIfQ5lL6siaLfuRa4uhdXWcxRNlVUnfYR7g1cpIkqbTYcFyo&#10;saVNTeVP8WsV9N/FbjjsnbZnt0kbk44v061R6v1t+FyACDSE//Cz/aUVzObZFB5v4hO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JZisUAAADdAAAADwAAAAAAAAAA&#10;AAAAAAChAgAAZHJzL2Rvd25yZXYueG1sUEsFBgAAAAAEAAQA+QAAAJMDAAAAAA==&#10;" strokeweight="1.25pt"/>
                        <v:line id="Line 313" o:spid="_x0000_s1033" style="position:absolute;visibility:visible;mso-wrap-style:square" from="3420,3075" to="6240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vB/sUAAADdAAAADwAAAGRycy9kb3ducmV2LnhtbESP0WrCQBRE3wv9h+UW+lY3aW0q0Y0U&#10;URCE0qZ+wDV7TYK7d0N2NfHvXaHQx2FmzjCL5WiNuFDvW8cK0kkCgrhyuuVawf538zID4QOyRuOY&#10;FFzJw7J4fFhgrt3AP3QpQy0ihH2OCpoQulxKXzVk0U9cRxy9o+sthij7Wuoehwi3Rr4mSSYtthwX&#10;Guxo1VB1Ks9WwfBdbsavndN271ZZa7L08LY2Sj0/jZ9zEIHG8B/+a2+1gveP2RTub+ITk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+vB/sUAAADdAAAADwAAAAAAAAAA&#10;AAAAAAChAgAAZHJzL2Rvd25yZXYueG1sUEsFBgAAAAAEAAQA+QAAAJMDAAAAAA==&#10;" strokeweight="1.25pt"/>
                      </v:group>
                      <v:shape id="AutoShape 314" o:spid="_x0000_s1034" type="#_x0000_t32" style="position:absolute;left:469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YQpcIAAADdAAAADwAAAGRycy9kb3ducmV2LnhtbESPQYvCMBSE74L/ITxhb5q66LZUo4iw&#10;4LWueH40z7bYvNQmtdl/v1kQPA4z8w2z3QfTiif1rrGsYLlIQBCXVjdcKbj8fM8zEM4ja2wtk4Jf&#10;crDfTSdbzLUduaDn2VciQtjlqKD2vsuldGVNBt3CdsTRu9neoI+yr6TucYxw08rPJPmSBhuOCzV2&#10;dKypvJ8Ho6AoHtV1cGE8ZLeQri56ZZLhpNTHLBw2IDwF/w6/2ietYJ1ma/h/E5+A3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EYQpcIAAADdAAAADwAAAAAAAAAAAAAA&#10;AAChAgAAZHJzL2Rvd25yZXYueG1sUEsFBgAAAAAEAAQA+QAAAJADAAAAAA==&#10;" strokeweight="1.25pt"/>
                      <v:shape id="AutoShape 315" o:spid="_x0000_s1035" type="#_x0000_t32" style="position:absolute;left:4008;top:3166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SO0sIAAADdAAAADwAAAGRycy9kb3ducmV2LnhtbESPQYvCMBSE7wv+h/CEva2porZUo4gg&#10;eK0rnh/Nsy02L7VJbfbfbxaEPQ4z8w2z3QfTihf1rrGsYD5LQBCXVjdcKbh+n74yEM4ja2wtk4If&#10;crDfTT62mGs7ckGvi69EhLDLUUHtfZdL6cqaDLqZ7Yijd7e9QR9lX0nd4xjhppWLJFlLgw3HhRo7&#10;OtZUPi6DUVAUz+o2uDAesntIl1e9NMlwVupzGg4bEJ6C/w+/22etYJVma/h7E5+A3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JSO0sIAAADdAAAADwAAAAAAAAAAAAAA&#10;AAChAgAAZHJzL2Rvd25yZXYueG1sUEsFBgAAAAAEAAQA+QAAAJADAAAAAA==&#10;" strokeweight="1.25pt"/>
                      <v:shape id="AutoShape 316" o:spid="_x0000_s1036" type="#_x0000_t32" style="position:absolute;left:535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grScIAAADdAAAADwAAAGRycy9kb3ducmV2LnhtbESPQYvCMBSE78L+h/AWvGm6ottSjSLC&#10;gte64vnRPNti89JtUpv990YQPA4z8w2z2QXTijv1rrGs4GuegCAurW64UnD+/ZllIJxH1thaJgX/&#10;5GC3/ZhsMNd25ILuJ1+JCGGXo4La+y6X0pU1GXRz2xFH72p7gz7KvpK6xzHCTSsXSfItDTYcF2rs&#10;6FBTeTsNRkFR/FWXwYVxn11DujzrpUmGo1LTz7Bfg/AU/Dv8ah+1glWapfB8E5+A3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9grScIAAADdAAAADwAAAAAAAAAAAAAA&#10;AAChAgAAZHJzL2Rvd25yZXYueG1sUEsFBgAAAAAEAAQA+QAAAJADAAAAAA==&#10;" strokeweight="1.25pt"/>
                      <v:shape id="AutoShape 317" o:spid="_x0000_s1037" type="#_x0000_t32" style="position:absolute;left:5976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YkMb8AAADdAAAADwAAAGRycy9kb3ducmV2LnhtbERPTYvCMBC9L/gfwgh7WxNF11KNIoLg&#10;ta54HpqxLTaT2qQ2++83hwWPj/e93Ufbihf1vnGsYT5TIIhLZxquNFx/Tl8ZCB+QDbaOScMvedjv&#10;Jh9bzI0buaDXJVQihbDPUUMdQpdL6cuaLPqZ64gTd3e9xZBgX0nT45jCbSsXSn1Liw2nhho7OtZU&#10;Pi6D1VAUz+o2+DgesntcL69madVw1vpzGg8bEIFieIv/3WejYZWptD+9SU9A7v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1YkMb8AAADdAAAADwAAAAAAAAAAAAAAAACh&#10;AgAAZHJzL2Rvd25yZXYueG1sUEsFBgAAAAAEAAQA+QAAAI0DAAAAAA==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>y = sin(x) + 1</w:t>
            </w:r>
          </w:p>
        </w:tc>
        <w:tc>
          <w:tcPr>
            <w:tcW w:w="4268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1DD30361" wp14:editId="433555D0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163195</wp:posOffset>
                      </wp:positionV>
                      <wp:extent cx="1866900" cy="1371600"/>
                      <wp:effectExtent l="8890" t="10795" r="10160" b="8255"/>
                      <wp:wrapNone/>
                      <wp:docPr id="5753" name="Group 57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754" name="AutoShape 3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5" name="AutoShape 3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6" name="AutoShape 3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7" name="AutoShape 3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758" name="Group 3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759" name="Line 324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72" name="Line 325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773" name="AutoShape 3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74" name="AutoShape 3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75" name="AutoShape 3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76" name="AutoShape 3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53" o:spid="_x0000_s1026" style="position:absolute;margin-left:12.7pt;margin-top:12.85pt;width:147pt;height:108pt;z-index:251665408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">
                      <v:shape id="AutoShape 319" o:spid="_x0000_s1027" type="#_x0000_t32" style="position:absolute;left:3312;top:2796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qZecIAAADdAAAADwAAAGRycy9kb3ducmV2LnhtbESPT4vCMBTE7wt+h/AEb2uq1D90jSKC&#10;4LUqe340z7bYvNQmtfHbG2Fhj8PM/IbZ7IJpxJM6V1tWMJsmIIgLq2suFVwvx+81COeRNTaWScGL&#10;HOy2o68NZtoOnNPz7EsRIewyVFB532ZSuqIig25qW+Lo3Wxn0EfZlVJ3OES4aeQ8SZbSYM1xocKW&#10;DhUV93NvFOT5o/ztXRj261tYpVedmqQ/KTUZh/0PCE/B/4f/2ietYLFapPB5E5+A3L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WqZecIAAADdAAAADwAAAAAAAAAAAAAA&#10;AAChAgAAZHJzL2Rvd25yZXYueG1sUEsFBgAAAAAEAAQA+QAAAJADAAAAAA==&#10;" strokeweight="1.25pt"/>
                      <v:shape id="AutoShape 320" o:spid="_x0000_s1028" type="#_x0000_t32" style="position:absolute;left:3300;top:368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Y84sIAAADdAAAADwAAAGRycy9kb3ducmV2LnhtbESPQYvCMBSE74L/ITxhb5q62K1Uo4iw&#10;4LWueH40z7bYvNQmtdl/v1kQPA4z8w2z3QfTiif1rrGsYLlIQBCXVjdcKbj8fM/XIJxH1thaJgW/&#10;5GC/m062mGs7ckHPs69EhLDLUUHtfZdL6cqaDLqF7Yijd7O9QR9lX0nd4xjhppWfSfIlDTYcF2rs&#10;6FhTeT8PRkFRPKrr4MJ4WN9CtrrolUmGk1Ifs3DYgPAU/Dv8ap+0gjRLU/h/E5+A3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iY84sIAAADdAAAADwAAAAAAAAAAAAAA&#10;AAChAgAAZHJzL2Rvd25yZXYueG1sUEsFBgAAAAAEAAQA+QAAAJADAAAAAA==&#10;" strokeweight="1.25pt"/>
                      <v:shape id="AutoShape 321" o:spid="_x0000_s1029" type="#_x0000_t32" style="position:absolute;left:3300;top:236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SilcIAAADdAAAADwAAAGRycy9kb3ducmV2LnhtbESPT4vCMBTE78J+h/AW9qap4j+qsRRh&#10;wWtVPD+aZ1tsXmqT2uy33ywseBxm5jfMPgumFS/qXWNZwXyWgCAurW64UnC9fE+3IJxH1thaJgU/&#10;5CA7fEz2mGo7ckGvs69EhLBLUUHtfZdK6cqaDLqZ7Yijd7e9QR9lX0nd4xjhppWLJFlLgw3HhRo7&#10;OtZUPs6DUVAUz+o2uDDm23vYLK96aZLhpNTXZ8h3IDwF/w7/t09awWqzWsPfm/gE5OE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vSilcIAAADdAAAADwAAAAAAAAAAAAAA&#10;AAChAgAAZHJzL2Rvd25yZXYueG1sUEsFBgAAAAAEAAQA+QAAAJADAAAAAA==&#10;" strokeweight="1.25pt"/>
                      <v:shape id="AutoShape 322" o:spid="_x0000_s1030" type="#_x0000_t32" style="position:absolute;left:3300;top:4092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gHDsIAAADdAAAADwAAAGRycy9kb3ducmV2LnhtbESPQYvCMBSE74L/ITxhbzZ10a1Uo4iw&#10;4LWueH40z7bYvNQmtdl/v1kQPA4z8w2z3QfTiif1rrGsYJGkIIhLqxuuFFx+vudrEM4ja2wtk4Jf&#10;crDfTSdbzLUduaDn2VciQtjlqKD2vsuldGVNBl1iO+Lo3Wxv0EfZV1L3OEa4aeVnmn5Jgw3HhRo7&#10;OtZU3s+DUVAUj+o6uDAe1reQLS96adLhpNTHLBw2IDwF/w6/2ietYJWtMvh/E5+A3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bgHDsIAAADdAAAADwAAAAAAAAAAAAAA&#10;AAChAgAAZHJzL2Rvd25yZXYueG1sUEsFBgAAAAAEAAQA+QAAAJADAAAAAA==&#10;" strokeweight="1.25pt"/>
                      <v:group id="Group 323" o:spid="_x0000_s1031" style="position:absolute;left:3420;top:2255;width:2820;height:2160" coordorigin="3420,2085" coordsize="28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kPuXwwAAAN0AAAAP&#10;AAAAAAAAAAAAAAAAAKoCAABkcnMvZG93bnJldi54bWxQSwUGAAAAAAQABAD6AAAAmgMAAAAA&#10;">
                        <v:line id="Line 324" o:spid="_x0000_s1032" style="position:absolute;visibility:visible;mso-wrap-style:square" from="3420,2085" to="3420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pCJ8UAAADdAAAADwAAAGRycy9kb3ducmV2LnhtbESP0WrCQBRE3wv9h+UWfKsbK6YaXaWI&#10;giAUTf2Aa/Y2Cd29G7KriX/vCkIfh5k5wyxWvTXiSq2vHSsYDRMQxIXTNZcKTj/b9ykIH5A1Gsek&#10;4EYeVsvXlwVm2nV8pGseShEh7DNUUIXQZFL6oiKLfuga4uj9utZiiLItpW6xi3Br5EeSpNJizXGh&#10;wobWFRV/+cUq6A75tv/eO21Pbp3WJh2dxxuj1OCt/5qDCNSH//CzvdMKJp+TGTzexCc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4pCJ8UAAADdAAAADwAAAAAAAAAA&#10;AAAAAAChAgAAZHJzL2Rvd25yZXYueG1sUEsFBgAAAAAEAAQA+QAAAJMDAAAAAA==&#10;" strokeweight="1.25pt"/>
                        <v:line id="Line 325" o:spid="_x0000_s1033" style="position:absolute;visibility:visible;mso-wrap-style:square" from="3420,3075" to="6240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uMNsUAAADdAAAADwAAAGRycy9kb3ducmV2LnhtbESP0WrCQBRE34X+w3ILfdONFqPEbKRI&#10;hUJBbOoHXLPXJHT3bshuTfr3XUHwcZiZM0y+Ha0RV+p961jBfJaAIK6cbrlWcPreT9cgfEDWaByT&#10;gj/ysC2eJjlm2g38Rdcy1CJC2GeooAmhy6T0VUMW/cx1xNG7uN5iiLKvpe5xiHBr5CJJUmmx5bjQ&#10;YEe7hqqf8tcqGI7lfjx8Om1Pbpe2Jp2fX9+NUi/P49sGRKAxPML39odWsFytFnB7E5+AL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puMNsUAAADdAAAADwAAAAAAAAAA&#10;AAAAAAChAgAAZHJzL2Rvd25yZXYueG1sUEsFBgAAAAAEAAQA+QAAAJMDAAAAAA==&#10;" strokeweight="1.25pt"/>
                      </v:group>
                      <v:shape id="AutoShape 326" o:spid="_x0000_s1034" type="#_x0000_t32" style="position:absolute;left:469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ZdbcIAAADdAAAADwAAAGRycy9kb3ducmV2LnhtbESPT4vCMBTE7wt+h/CEva2p/7ZSjSKC&#10;4LUqe340z7bYvNQmtdlvv1kQPA4z8xtmswumEU/qXG1ZwXSSgCAurK65VHC9HL9WIJxH1thYJgW/&#10;5GC3HX1sMNN24JyeZ1+KCGGXoYLK+zaT0hUVGXQT2xJH72Y7gz7KrpS6wyHCTSNnSfItDdYcFyps&#10;6VBRcT/3RkGeP8qf3oVhv7qFdHHVC5P0J6U+x2G/BuEp+Hf41T5pBcs0ncP/m/gE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TZdbcIAAADdAAAADwAAAAAAAAAAAAAA&#10;AAChAgAAZHJzL2Rvd25yZXYueG1sUEsFBgAAAAAEAAQA+QAAAJADAAAAAA==&#10;" strokeweight="1.25pt"/>
                      <v:shape id="AutoShape 327" o:spid="_x0000_s1035" type="#_x0000_t32" style="position:absolute;left:4008;top:3166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/FGcIAAADdAAAADwAAAGRycy9kb3ducmV2LnhtbESPQYvCMBSE78L+h/AWvGm6UrdSjSLC&#10;gte64vnRPNti89JtUpv990YQPA4z8w2z2QXTijv1rrGs4GuegCAurW64UnD+/ZmtQDiPrLG1TAr+&#10;ycFu+zHZYK7tyAXdT74SEcIuRwW1910upStrMujmtiOO3tX2Bn2UfSV1j2OEm1YukuRbGmw4LtTY&#10;0aGm8nYajIKi+KsugwvjfnUNWXrWqUmGo1LTz7Bfg/AU/Dv8ah+1gmWWpfB8E5+A3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t/FGcIAAADdAAAADwAAAAAAAAAAAAAA&#10;AAChAgAAZHJzL2Rvd25yZXYueG1sUEsFBgAAAAAEAAQA+QAAAJADAAAAAA==&#10;" strokeweight="1.25pt"/>
                      <v:shape id="AutoShape 328" o:spid="_x0000_s1036" type="#_x0000_t32" style="position:absolute;left:535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NggsIAAADdAAAADwAAAGRycy9kb3ducmV2LnhtbESPQYvCMBSE74L/ITxhbzZ10a1Uo4iw&#10;4LWueH40z7bYvNQmtdl/v1kQPA4z8w2z3QfTiif1rrGsYJGkIIhLqxuuFFx+vudrEM4ja2wtk4Jf&#10;crDfTSdbzLUduaDn2VciQtjlqKD2vsuldGVNBl1iO+Lo3Wxv0EfZV1L3OEa4aeVnmn5Jgw3HhRo7&#10;OtZU3s+DUVAUj+o6uDAe1reQLS96adLhpNTHLBw2IDwF/w6/2ietYJVlK/h/E5+A3P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ZNggsIAAADdAAAADwAAAAAAAAAAAAAA&#10;AAChAgAAZHJzL2Rvd25yZXYueG1sUEsFBgAAAAAEAAQA+QAAAJADAAAAAA==&#10;" strokeweight="1.25pt"/>
                      <v:shape id="AutoShape 329" o:spid="_x0000_s1037" type="#_x0000_t32" style="position:absolute;left:5976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H+9cIAAADdAAAADwAAAGRycy9kb3ducmV2LnhtbESPQYvCMBSE7wv+h/CEvW1TRa1Uo4gg&#10;eK0rnh/Nsy02L7VJbfbfbxaEPQ4z8w2z3QfTihf1rrGsYJakIIhLqxuuFFy/T19rEM4ja2wtk4If&#10;crDfTT62mGs7ckGvi69EhLDLUUHtfZdL6cqaDLrEdsTRu9veoI+yr6TucYxw08p5mq6kwYbjQo0d&#10;HWsqH5fBKCiKZ3UbXBgP63vIFle9MOlwVupzGg4bEJ6C/w+/22etYJllK/h7E5+A3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UH+9cIAAADdAAAADwAAAAAAAAAAAAAA&#10;AAChAgAAZHJzL2Rvd25yZXYueG1sUEsFBgAAAAAEAAQA+QAAAJADAAAAAA==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>y = cos(x) + 1</w:t>
            </w:r>
          </w:p>
        </w:tc>
      </w:tr>
      <w:tr w:rsidR="001B1102" w:rsidRPr="00E431C1" w:rsidTr="003240FB">
        <w:trPr>
          <w:trHeight w:hRule="exact" w:val="2448"/>
        </w:trPr>
        <w:tc>
          <w:tcPr>
            <w:tcW w:w="2016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HORIZONTAL POSITION</w:t>
            </w:r>
          </w:p>
          <w:p w:rsidR="001B1102" w:rsidRPr="00E431C1" w:rsidRDefault="001B1102" w:rsidP="003240FB">
            <w:pPr>
              <w:jc w:val="center"/>
              <w:rPr>
                <w:sz w:val="28"/>
              </w:rPr>
            </w:pPr>
            <w:r w:rsidRPr="00E431C1">
              <w:rPr>
                <w:b/>
                <w:sz w:val="28"/>
              </w:rPr>
              <w:t>(“h”)</w:t>
            </w:r>
          </w:p>
        </w:tc>
        <w:tc>
          <w:tcPr>
            <w:tcW w:w="3904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760C94B1" wp14:editId="5BB139A5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189865</wp:posOffset>
                      </wp:positionV>
                      <wp:extent cx="1866900" cy="1371600"/>
                      <wp:effectExtent l="9525" t="8890" r="9525" b="10160"/>
                      <wp:wrapNone/>
                      <wp:docPr id="5729" name="Group 57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730" name="AutoShape 3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31" name="AutoShape 3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44" name="AutoShape 3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45" name="AutoShape 3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746" name="Group 3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747" name="Line 336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48" name="Line 337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749" name="AutoShape 3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0" name="AutoShape 3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1" name="AutoShape 3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2" name="AutoShape 3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29" o:spid="_x0000_s1026" style="position:absolute;margin-left:7.5pt;margin-top:14.95pt;width:147pt;height:108pt;z-index:251666432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">
                      <v:shape id="AutoShape 331" o:spid="_x0000_s1027" type="#_x0000_t32" style="position:absolute;left:3312;top:2796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562sEAAADdAAAADwAAAGRycy9kb3ducmV2LnhtbERPyWrDMBC9F/IPYgK91XJatwmulRAK&#10;BV+dmpwHa7wQa+Racqz+fXUo9Ph4e3EKZhR3mt1gWcEuSUEQN1YP3Cmovz6fDiCcR9Y4WiYFP+Tg&#10;dNw8FJhru3JF94vvRAxhl6OC3vspl9I1PRl0iZ2II9fa2aCPcO6knnGN4WaUz2n6Jg0OHBt6nOij&#10;p+Z2WYyCqvrurosL6/nQhn1W68ykS6nU4zac30F4Cv5f/OcutYLX/UvcH9/EJyCP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jnrawQAAAN0AAAAPAAAAAAAAAAAAAAAA&#10;AKECAABkcnMvZG93bnJldi54bWxQSwUGAAAAAAQABAD5AAAAjwMAAAAA&#10;" strokeweight="1.25pt"/>
                      <v:shape id="AutoShape 332" o:spid="_x0000_s1028" type="#_x0000_t32" style="position:absolute;left:3300;top:368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LfQcEAAADdAAAADwAAAGRycy9kb3ducmV2LnhtbESPT4vCMBTE7wt+h/CEva2p/6UaRQTB&#10;a1U8P5pnW2xeapPa7LffLAgeh5n5DbPZBVOLF7WusqxgPEpAEOdWV1wouF6OPysQziNrrC2Tgl9y&#10;sNsOvjaYattzRq+zL0SEsEtRQel9k0rp8pIMupFtiKN3t61BH2VbSN1iH+GmlpMkWUiDFceFEhs6&#10;lJQ/zp1RkGXP4ta50O9X97CcXfXMJN1Jqe9h2K9BeAr+E363T1rBfDkdw/+b+ATk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wt9BwQAAAN0AAAAPAAAAAAAAAAAAAAAA&#10;AKECAABkcnMvZG93bnJldi54bWxQSwUGAAAAAAQABAD5AAAAjwMAAAAA&#10;" strokeweight="1.25pt"/>
                      <v:shape id="AutoShape 333" o:spid="_x0000_s1029" type="#_x0000_t32" style="position:absolute;left:3300;top:236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MPpMEAAADdAAAADwAAAGRycy9kb3ducmV2LnhtbESPQYvCMBSE7wv+h/AEb2uqdFepRhFB&#10;8FpXPD+aZ1tsXmqT2vjvjSDscZiZb5j1NphGPKhztWUFs2kCgriwuuZSwfnv8L0E4TyyxsYyKXiS&#10;g+1m9LXGTNuBc3qcfCkihF2GCirv20xKV1Rk0E1tSxy9q+0M+ii7UuoOhwg3jZwnya80WHNcqLCl&#10;fUXF7dQbBXl+Ly+9C8NueQ2L9KxTk/RHpSbjsFuB8BT8f/jTPmoFP4s0hfeb+ATk5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sw+kwQAAAN0AAAAPAAAAAAAAAAAAAAAA&#10;AKECAABkcnMvZG93bnJldi54bWxQSwUGAAAAAAQABAD5AAAAjwMAAAAA&#10;" strokeweight="1.25pt"/>
                      <v:shape id="AutoShape 334" o:spid="_x0000_s1030" type="#_x0000_t32" style="position:absolute;left:3300;top:4092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+qP8IAAADdAAAADwAAAGRycy9kb3ducmV2LnhtbESPT4vCMBTE7wt+h/AEb2uq1D90jSKC&#10;4LUqe340z7bYvNQmtfHbG2Fhj8PM/IbZ7IJpxJM6V1tWMJsmIIgLq2suFVwvx+81COeRNTaWScGL&#10;HOy2o68NZtoOnNPz7EsRIewyVFB532ZSuqIig25qW+Lo3Wxn0EfZlVJ3OES4aeQ8SZbSYM1xocKW&#10;DhUV93NvFOT5o/ztXRj261tYpVedmqQ/KTUZh/0PCE/B/4f/2ietYLFKF/B5E5+A3L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/+qP8IAAADdAAAADwAAAAAAAAAAAAAA&#10;AAChAgAAZHJzL2Rvd25yZXYueG1sUEsFBgAAAAAEAAQA+QAAAJADAAAAAA==&#10;" strokeweight="1.25pt"/>
                      <v:group id="Group 335" o:spid="_x0000_s1031" style="position:absolute;left:3420;top:2255;width:2820;height:2160" coordorigin="3420,2085" coordsize="28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ppco8cAAADd&#10;AAAADwAAAAAAAAAAAAAAAACqAgAAZHJzL2Rvd25yZXYueG1sUEsFBgAAAAAEAAQA+gAAAJ4DAAAA&#10;AA==&#10;">
                        <v:line id="Line 336" o:spid="_x0000_s1032" style="position:absolute;visibility:visible;mso-wrap-style:square" from="3420,2085" to="3420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DlE8UAAADdAAAADwAAAGRycy9kb3ducmV2LnhtbESP0WrCQBRE34X+w3ILfdONrcaSukoR&#10;BUEQTf2A2+xtErp7N2RXE//eFQQfh5k5w8yXvTXiQq2vHSsYjxIQxIXTNZcKTj+b4ScIH5A1Gsek&#10;4EoelouXwRwz7To+0iUPpYgQ9hkqqEJoMil9UZFFP3INcfT+XGsxRNmWUrfYRbg18j1JUmmx5rhQ&#10;YUOrior//GwVdId80+93TtuTW6W1Sce/H2uj1Ntr//0FIlAfnuFHe6sVTGeTGdz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IDlE8UAAADdAAAADwAAAAAAAAAA&#10;AAAAAAChAgAAZHJzL2Rvd25yZXYueG1sUEsFBgAAAAAEAAQA+QAAAJMDAAAAAA==&#10;" strokeweight="1.25pt"/>
                        <v:line id="Line 337" o:spid="_x0000_s1033" style="position:absolute;visibility:visible;mso-wrap-style:square" from="3420,3075" to="6240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9xYcMAAADdAAAADwAAAGRycy9kb3ducmV2LnhtbERP3WrCMBS+F/YO4Qx2Z9O62UlnKkMm&#10;DAainQ9wbM7asuSkNNF2b79cCF5+fP/rzWSNuNLgO8cKsiQFQVw73XGj4PS9m69A+ICs0TgmBX/k&#10;YVM+zNZYaDfyka5VaEQMYV+ggjaEvpDS1y1Z9InriSP34waLIcKhkXrAMYZbIxdpmkuLHceGFnva&#10;tlT/VherYDxUu2n/5bQ9uW3emTw7P38YpZ4ep/c3EIGmcBff3J9awfL1Jc6Nb+ITk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fcWHDAAAA3QAAAA8AAAAAAAAAAAAA&#10;AAAAoQIAAGRycy9kb3ducmV2LnhtbFBLBQYAAAAABAAEAPkAAACRAwAAAAA=&#10;" strokeweight="1.25pt"/>
                      </v:group>
                      <v:shape id="AutoShape 338" o:spid="_x0000_s1034" type="#_x0000_t32" style="position:absolute;left:469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KgOsIAAADdAAAADwAAAGRycy9kb3ducmV2LnhtbESPQYvCMBSE7wv+h/AEb2vq0lW3GkUW&#10;BK9V2fOjebbF5qU2qY3/3iwIHoeZ+YZZb4NpxJ06V1tWMJsmIIgLq2suFZxP+88lCOeRNTaWScGD&#10;HGw3o481ZtoOnNP96EsRIewyVFB532ZSuqIig25qW+LoXWxn0EfZlVJ3OES4aeRXksylwZrjQoUt&#10;/VZUXI+9UZDnt/Kvd2HYLS9hkZ51apL+oNRkHHYrEJ6Cf4df7YNW8L1If+D/TXwCcvM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rKgOsIAAADdAAAADwAAAAAAAAAAAAAA&#10;AAChAgAAZHJzL2Rvd25yZXYueG1sUEsFBgAAAAAEAAQA+QAAAJADAAAAAA==&#10;" strokeweight="1.25pt"/>
                      <v:shape id="AutoShape 339" o:spid="_x0000_s1035" type="#_x0000_t32" style="position:absolute;left:4008;top:3166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GfesAAAADdAAAADwAAAGRycy9kb3ducmV2LnhtbERPz2uDMBS+F/Y/hDfYrY0bdS2uUWRQ&#10;6NVOen6YV5WZF2eipv/9chjs+PH9PhXBDGKhyfWWFbzuEhDEjdU9twrqr/P2CMJ5ZI2DZVLwIAdF&#10;/rQ5YabtyhUtV9+KGMIuQwWd92MmpWs6Muh2diSO3N1OBn2EUyv1hGsMN4N8S5J3abDn2NDhSJ8d&#10;Nd/X2Sioqp/2Nruwlsd7OOxrvTfJfFHq5TmUHyA8Bf8v/nNftIL0kMb98U18AjL/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JRn3rAAAAA3QAAAA8AAAAAAAAAAAAAAAAA&#10;oQIAAGRycy9kb3ducmV2LnhtbFBLBQYAAAAABAAEAPkAAACOAwAAAAA=&#10;" strokeweight="1.25pt"/>
                      <v:shape id="AutoShape 340" o:spid="_x0000_s1036" type="#_x0000_t32" style="position:absolute;left:535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064cEAAADdAAAADwAAAGRycy9kb3ducmV2LnhtbESPzarCMBSE9xd8h3AEd9dU8Y9qFBEE&#10;t1VxfWiObbE5qU1q49sb4cJdDjPzDbPZBVOLF7WusqxgMk5AEOdWV1wouF6OvysQziNrrC2Tgjc5&#10;2G0HPxtMte05o9fZFyJC2KWooPS+SaV0eUkG3dg2xNG729agj7ItpG6xj3BTy2mSLKTBiuNCiQ0d&#10;Ssof584oyLJncetc6Pere1jOrnpmku6k1GgY9msQnoL/D/+1T1rBfDmfwPdNfAJy+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HTrhwQAAAN0AAAAPAAAAAAAAAAAAAAAA&#10;AKECAABkcnMvZG93bnJldi54bWxQSwUGAAAAAAQABAD5AAAAjwMAAAAA&#10;" strokeweight="1.25pt"/>
                      <v:shape id="AutoShape 341" o:spid="_x0000_s1037" type="#_x0000_t32" style="position:absolute;left:5976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+klsEAAADdAAAADwAAAGRycy9kb3ducmV2LnhtbESPQYvCMBSE74L/ITzBm6aKrlKNIoLg&#10;ta54fjTPtti81Ca18d9vFgSPw8x8w2z3wdTiRa2rLCuYTRMQxLnVFRcKrr+nyRqE88gaa8uk4E0O&#10;9rvhYIuptj1n9Lr4QkQIuxQVlN43qZQuL8mgm9qGOHp32xr0UbaF1C32EW5qOU+SH2mw4rhQYkPH&#10;kvLHpTMKsuxZ3DoX+sP6HlaLq16YpDsrNR6FwwaEp+C/4U/7rBUsV8s5/L+JT0D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z6SWwQAAAN0AAAAPAAAAAAAAAAAAAAAA&#10;AKECAABkcnMvZG93bnJldi54bWxQSwUGAAAAAAQABAD5AAAAjwMAAAAA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 xml:space="preserve">y = sin(x - </w:t>
            </w:r>
            <w:r w:rsidRPr="00E431C1">
              <w:rPr>
                <w:noProof/>
                <w:sz w:val="28"/>
              </w:rPr>
              <w:sym w:font="Symbol" w:char="F070"/>
            </w:r>
            <w:r w:rsidRPr="00E431C1">
              <w:rPr>
                <w:noProof/>
                <w:sz w:val="28"/>
              </w:rPr>
              <w:t>/2)</w:t>
            </w:r>
          </w:p>
        </w:tc>
        <w:tc>
          <w:tcPr>
            <w:tcW w:w="4268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676537C2" wp14:editId="3118FA80">
                      <wp:simplePos x="0" y="0"/>
                      <wp:positionH relativeFrom="column">
                        <wp:posOffset>176530</wp:posOffset>
                      </wp:positionH>
                      <wp:positionV relativeFrom="paragraph">
                        <wp:posOffset>189865</wp:posOffset>
                      </wp:positionV>
                      <wp:extent cx="1866900" cy="1371600"/>
                      <wp:effectExtent l="14605" t="8890" r="13970" b="10160"/>
                      <wp:wrapNone/>
                      <wp:docPr id="5717" name="Group 57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718" name="AutoShape 3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19" name="AutoShape 3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20" name="AutoShape 3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21" name="AutoShape 3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722" name="Group 3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723" name="Line 348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24" name="Line 349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725" name="AutoShape 3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26" name="AutoShape 3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27" name="AutoShape 3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28" name="AutoShape 3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17" o:spid="_x0000_s1026" style="position:absolute;margin-left:13.9pt;margin-top:14.95pt;width:147pt;height:108pt;z-index:251667456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">
                      <v:shape id="AutoShape 343" o:spid="_x0000_s1027" type="#_x0000_t32" style="position:absolute;left:3312;top:2796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0qvMAAAADdAAAADwAAAGRycy9kb3ducmV2LnhtbERPz2uDMBS+D/Y/hDfYbY0WN4trFBkU&#10;erWTnh/mVWXmxZlYs/9+OQx2/Ph+H6tgJnGnxY2WFaS7BARxZ/XIvYL28/RyAOE8ssbJMin4IQdV&#10;+fhwxELbjRu6X3wvYgi7AhUM3s+FlK4byKDb2Zk4cje7GPQRLr3UC24x3ExynyRv0uDIsWHAmT4G&#10;6r4uq1HQNN/9dXVhqw+3kGetzkyynpV6fgr1OwhPwf+L/9xnreA1T+Pc+CY+AVn+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pNKrzAAAAA3QAAAA8AAAAAAAAAAAAAAAAA&#10;oQIAAGRycy9kb3ducmV2LnhtbFBLBQYAAAAABAAEAPkAAACOAwAAAAA=&#10;" strokeweight="1.25pt"/>
                      <v:shape id="AutoShape 344" o:spid="_x0000_s1028" type="#_x0000_t32" style="position:absolute;left:3300;top:368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GPJ8IAAADdAAAADwAAAGRycy9kb3ducmV2LnhtbESPT4vCMBTE7wt+h/AEb2vq4vqnGkUW&#10;BK9V8fxonm2xealNauO3NwuCx2FmfsOst8HU4kGtqywrmIwTEMS51RUXCs6n/fcChPPIGmvLpOBJ&#10;DrabwdcaU217zuhx9IWIEHYpKii9b1IpXV6SQTe2DXH0rrY16KNsC6lb7CPc1PInSWbSYMVxocSG&#10;/krKb8fOKMiye3HpXOh3i2uYT896apLuoNRoGHYrEJ6C/4Tf7YNW8DufLOH/TXwCcvM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QGPJ8IAAADdAAAADwAAAAAAAAAAAAAA&#10;AAChAgAAZHJzL2Rvd25yZXYueG1sUEsFBgAAAAAEAAQA+QAAAJADAAAAAA==&#10;" strokeweight="1.25pt"/>
                      <v:shape id="AutoShape 345" o:spid="_x0000_s1029" type="#_x0000_t32" style="position:absolute;left:3300;top:236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fsB8AAAADdAAAADwAAAGRycy9kb3ducmV2LnhtbERPTYvCMBC9C/6HMMLeNFXUSte0yMKC&#10;16p4HpqxLdtMapPa7L/fHBY8Pt73sQimEy8aXGtZwXqVgCCurG65VnC7fi8PIJxH1thZJgW/5KDI&#10;57MjZtpOXNLr4msRQ9hlqKDxvs+kdFVDBt3K9sSRe9jBoI9wqKUecIrhppObJNlLgy3HhgZ7+mqo&#10;+rmMRkFZPuv76MJ0OjxCur3prUnGs1Ifi3D6BOEp+Lf4333WCnbpJu6Pb+ITkPk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pX7AfAAAAA3QAAAA8AAAAAAAAAAAAAAAAA&#10;oQIAAGRycy9kb3ducmV2LnhtbFBLBQYAAAAABAAEAPkAAACOAwAAAAA=&#10;" strokeweight="1.25pt"/>
                      <v:shape id="AutoShape 346" o:spid="_x0000_s1030" type="#_x0000_t32" style="position:absolute;left:3300;top:4092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tJnMIAAADdAAAADwAAAGRycy9kb3ducmV2LnhtbESPQYvCMBSE78L+h/AEb5pW3FWqsciC&#10;4LWueH40z7bYvNQmtfHfm4WFPQ4z8w2zy4NpxZN611hWkC4SEMSl1Q1XCi4/x/kGhPPIGlvLpOBF&#10;DvL9x2SHmbYjF/Q8+0pECLsMFdTed5mUrqzJoFvYjjh6N9sb9FH2ldQ9jhFuWrlMki9psOG4UGNH&#10;3zWV9/NgFBTFo7oOLoyHzS2sVxe9MslwUmo2DYctCE/B/4f/2iet4HO9TOH3TXwCcv8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RtJnMIAAADdAAAADwAAAAAAAAAAAAAA&#10;AAChAgAAZHJzL2Rvd25yZXYueG1sUEsFBgAAAAAEAAQA+QAAAJADAAAAAA==&#10;" strokeweight="1.25pt"/>
                      <v:group id="Group 347" o:spid="_x0000_s1031" style="position:absolute;left:3420;top:2255;width:2820;height:2160" coordorigin="3420,2085" coordsize="28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6/AM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Uw/kw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fr8AxgAAAN0A&#10;AAAPAAAAAAAAAAAAAAAAAKoCAABkcnMvZG93bnJldi54bWxQSwUGAAAAAAQABAD6AAAAnQMAAAAA&#10;">
                        <v:line id="Line 348" o:spid="_x0000_s1032" style="position:absolute;visibility:visible;mso-wrap-style:square" from="3420,2085" to="3420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QGsMUAAADdAAAADwAAAGRycy9kb3ducmV2LnhtbESP0WrCQBRE34X+w3ILvukmiqmkbqRI&#10;hUJBbPQDbrO3Seju3ZBdTfr3XUHwcZiZM8xmO1ojrtT71rGCdJ6AIK6cbrlWcD7tZ2sQPiBrNI5J&#10;wR952BZPkw3m2g38Rdcy1CJC2OeooAmhy6X0VUMW/dx1xNH7cb3FEGVfS93jEOHWyEWSZNJiy3Gh&#10;wY52DVW/5cUqGI7lfjx8Om3Pbpe1Jku/l+9Gqenz+PYKItAYHuF7+0MrWL0slnB7E5+AL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QGsMUAAADdAAAADwAAAAAAAAAA&#10;AAAAAAChAgAAZHJzL2Rvd25yZXYueG1sUEsFBgAAAAAEAAQA+QAAAJMDAAAAAA==&#10;" strokeweight="1.25pt"/>
                        <v:line id="Line 349" o:spid="_x0000_s1033" style="position:absolute;visibility:visible;mso-wrap-style:square" from="3420,3075" to="6240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2exMUAAADdAAAADwAAAGRycy9kb3ducmV2LnhtbESP0WrCQBRE34X+w3ILfdONVtOSukoR&#10;BUEQTf2A2+xtErp7N2RXE//eFQQfh5k5w8yXvTXiQq2vHSsYjxIQxIXTNZcKTj+b4ScIH5A1Gsek&#10;4EoelouXwRwz7To+0iUPpYgQ9hkqqEJoMil9UZFFP3INcfT+XGsxRNmWUrfYRbg1cpIkqbRYc1yo&#10;sKFVRcV/frYKukO+6fc7p+3JrdLapOPf97VR6u21//4CEagPz/CjvdUKZh+TKdz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Y2exMUAAADdAAAADwAAAAAAAAAA&#10;AAAAAAChAgAAZHJzL2Rvd25yZXYueG1sUEsFBgAAAAAEAAQA+QAAAJMDAAAAAA==&#10;" strokeweight="1.25pt"/>
                      </v:group>
                      <v:shape id="AutoShape 350" o:spid="_x0000_s1034" type="#_x0000_t32" style="position:absolute;left:469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BPn8EAAADdAAAADwAAAGRycy9kb3ducmV2LnhtbESPQYvCMBSE74L/ITzBm6aKrlKNIoLg&#10;ta54fjTPtti81Ca18d9vFgSPw8x8w2z3wdTiRa2rLCuYTRMQxLnVFRcKrr+nyRqE88gaa8uk4E0O&#10;9rvhYIuptj1n9Lr4QkQIuxQVlN43qZQuL8mgm9qGOHp32xr0UbaF1C32EW5qOU+SH2mw4rhQYkPH&#10;kvLHpTMKsuxZ3DoX+sP6HlaLq16YpDsrNR6FwwaEp+C/4U/7rBUsV/Ml/L+JT0D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IE+fwQAAAN0AAAAPAAAAAAAAAAAAAAAA&#10;AKECAABkcnMvZG93bnJldi54bWxQSwUGAAAAAAQABAD5AAAAjwMAAAAA&#10;" strokeweight="1.25pt"/>
                      <v:shape id="AutoShape 351" o:spid="_x0000_s1035" type="#_x0000_t32" style="position:absolute;left:4008;top:3166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LR6MEAAADdAAAADwAAAGRycy9kb3ducmV2LnhtbESPzarCMBSE9xd8h3AEd9dU8Y9qFBEE&#10;t/WK60NzbIvNSW1SG9/eCMJdDjPzDbPZBVOLJ7WusqxgMk5AEOdWV1wouPwdf1cgnEfWWFsmBS9y&#10;sNsOfjaYattzRs+zL0SEsEtRQel9k0rp8pIMurFtiKN3s61BH2VbSN1iH+GmltMkWUiDFceFEhs6&#10;lJTfz51RkGWP4tq50O9Xt7CcXfTMJN1JqdEw7NcgPAX/H/62T1rBfDldwOdNfAJy+w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8tHowQAAAN0AAAAPAAAAAAAAAAAAAAAA&#10;AKECAABkcnMvZG93bnJldi54bWxQSwUGAAAAAAQABAD5AAAAjwMAAAAA&#10;" strokeweight="1.25pt"/>
                      <v:shape id="AutoShape 352" o:spid="_x0000_s1036" type="#_x0000_t32" style="position:absolute;left:535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50c8IAAADdAAAADwAAAGRycy9kb3ducmV2LnhtbESPQYvCMBSE74L/IbwFbzZdcbdSjSKC&#10;4LWueH40z7Zs89JtUhv/vRGEPQ4z8w2z2QXTijv1rrGs4DNJQRCXVjdcKbj8HOcrEM4ja2wtk4IH&#10;Odhtp5MN5tqOXND97CsRIexyVFB73+VSurImgy6xHXH0brY36KPsK6l7HCPctHKRpt/SYMNxocaO&#10;DjWVv+fBKCiKv+o6uDDuV7eQLS96adLhpNTsI+zXIDwF/x9+t09awVe2yOD1Jj4BuX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b50c8IAAADdAAAADwAAAAAAAAAAAAAA&#10;AAChAgAAZHJzL2Rvd25yZXYueG1sUEsFBgAAAAAEAAQA+QAAAJADAAAAAA==&#10;" strokeweight="1.25pt"/>
                      <v:shape id="AutoShape 353" o:spid="_x0000_s1037" type="#_x0000_t32" style="position:absolute;left:5976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HgAcAAAADdAAAADwAAAGRycy9kb3ducmV2LnhtbERPTYvCMBC9C/6HMMLeNFXUSte0yMKC&#10;16p4HpqxLdtMapPa7L/fHBY8Pt73sQimEy8aXGtZwXqVgCCurG65VnC7fi8PIJxH1thZJgW/5KDI&#10;57MjZtpOXNLr4msRQ9hlqKDxvs+kdFVDBt3K9sSRe9jBoI9wqKUecIrhppObJNlLgy3HhgZ7+mqo&#10;+rmMRkFZPuv76MJ0OjxCur3prUnGs1Ifi3D6BOEp+Lf4333WCnbpJs6Nb+ITkPk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Qh4AHAAAAA3QAAAA8AAAAAAAAAAAAAAAAA&#10;oQIAAGRycy9kb3ducmV2LnhtbFBLBQYAAAAABAAEAPkAAACOAwAAAAA=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 xml:space="preserve">y = cos(x - </w:t>
            </w:r>
            <w:r w:rsidRPr="00E431C1">
              <w:rPr>
                <w:noProof/>
                <w:sz w:val="28"/>
              </w:rPr>
              <w:sym w:font="Symbol" w:char="F070"/>
            </w:r>
            <w:r w:rsidRPr="00E431C1">
              <w:rPr>
                <w:noProof/>
                <w:sz w:val="28"/>
              </w:rPr>
              <w:t>/2)</w:t>
            </w:r>
          </w:p>
        </w:tc>
      </w:tr>
      <w:tr w:rsidR="001B1102" w:rsidRPr="00E431C1" w:rsidTr="003240FB">
        <w:trPr>
          <w:trHeight w:hRule="exact" w:val="2448"/>
        </w:trPr>
        <w:tc>
          <w:tcPr>
            <w:tcW w:w="2016" w:type="dxa"/>
            <w:vAlign w:val="center"/>
          </w:tcPr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PERIOD CHANGE</w:t>
            </w:r>
          </w:p>
          <w:p w:rsidR="001B1102" w:rsidRPr="00E431C1" w:rsidRDefault="001B1102" w:rsidP="003240FB">
            <w:pPr>
              <w:jc w:val="center"/>
              <w:rPr>
                <w:b/>
                <w:sz w:val="28"/>
              </w:rPr>
            </w:pPr>
            <w:r w:rsidRPr="00E431C1">
              <w:rPr>
                <w:b/>
                <w:sz w:val="28"/>
              </w:rPr>
              <w:t>(“b”)</w:t>
            </w:r>
          </w:p>
        </w:tc>
        <w:tc>
          <w:tcPr>
            <w:tcW w:w="3904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4B9A7F0B" wp14:editId="0108A234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208280</wp:posOffset>
                      </wp:positionV>
                      <wp:extent cx="1866900" cy="1371600"/>
                      <wp:effectExtent l="9525" t="8255" r="9525" b="10795"/>
                      <wp:wrapNone/>
                      <wp:docPr id="5675" name="Group 56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676" name="AutoShape 3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7" name="AutoShape 3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8" name="AutoShape 3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9" name="AutoShape 3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680" name="Group 3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681" name="Line 360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85" name="Line 361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686" name="AutoShape 3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87" name="AutoShape 3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03" name="AutoShape 3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16" name="AutoShape 3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675" o:spid="_x0000_s1026" style="position:absolute;margin-left:7.5pt;margin-top:16.4pt;width:147pt;height:108pt;z-index:251668480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">
                      <v:shape id="AutoShape 355" o:spid="_x0000_s1027" type="#_x0000_t32" style="position:absolute;left:3312;top:2796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DxaMEAAADdAAAADwAAAGRycy9kb3ducmV2LnhtbESPQYvCMBSE74L/ITzBm6YubpWuUURY&#10;8FqVPT+aZ1tsXmqT2vjvjbDgcZiZb5jNLphGPKhztWUFi3kCgriwuuZSweX8O1uDcB5ZY2OZFDzJ&#10;wW47Hm0w03bgnB4nX4oIYZehgsr7NpPSFRUZdHPbEkfvajuDPsqulLrDIcJNI7+SJJUGa44LFbZ0&#10;qKi4nXqjIM/v5V/vwrBfX8NqedFLk/RHpaaTsP8B4Sn4T/i/fdQKvtNVCu838QnI7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oPFowQAAAN0AAAAPAAAAAAAAAAAAAAAA&#10;AKECAABkcnMvZG93bnJldi54bWxQSwUGAAAAAAQABAD5AAAAjwMAAAAA&#10;" strokeweight="1.25pt"/>
                      <v:shape id="AutoShape 356" o:spid="_x0000_s1028" type="#_x0000_t32" style="position:absolute;left:3300;top:368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xU88IAAADdAAAADwAAAGRycy9kb3ducmV2LnhtbESPQYvCMBSE7wv+h/CEvW1TRa1Uo4gg&#10;eK0rnh/Nsy02L7VJbfbfbxaEPQ4z8w2z3QfTihf1rrGsYJakIIhLqxuuFFy/T19rEM4ja2wtk4If&#10;crDfTT62mGs7ckGvi69EhLDLUUHtfZdL6cqaDLrEdsTRu9veoI+yr6TucYxw08p5mq6kwYbjQo0d&#10;HWsqH5fBKCiKZ3UbXBgP63vIFle9MOlwVupzGg4bEJ6C/w+/22etYLnKMvh7E5+A3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OxU88IAAADdAAAADwAAAAAAAAAAAAAA&#10;AAChAgAAZHJzL2Rvd25yZXYueG1sUEsFBgAAAAAEAAQA+QAAAJADAAAAAA==&#10;" strokeweight="1.25pt"/>
                      <v:shape id="AutoShape 357" o:spid="_x0000_s1029" type="#_x0000_t32" style="position:absolute;left:3300;top:236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PAgcAAAADdAAAADwAAAGRycy9kb3ducmV2LnhtbERPz2uDMBS+F/Y/hDfYrY0bnS2uUWRQ&#10;6FVXen6YV5WZF2eipv/9chjs+PH9PhXBDGKhyfWWFbzuEhDEjdU9twquX+ftEYTzyBoHy6TgQQ6K&#10;/GlzwkzblStaat+KGMIuQwWd92MmpWs6Muh2diSO3N1OBn2EUyv1hGsMN4N8S5JUGuw5NnQ40mdH&#10;zXc9GwVV9dPeZhfW8ngPh/1V700yX5R6eQ7lBwhPwf+L/9wXreA9PcS58U18AjL/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FzwIHAAAAA3QAAAA8AAAAAAAAAAAAAAAAA&#10;oQIAAGRycy9kb3ducmV2LnhtbFBLBQYAAAAABAAEAPkAAACOAwAAAAA=&#10;" strokeweight="1.25pt"/>
                      <v:shape id="AutoShape 358" o:spid="_x0000_s1030" type="#_x0000_t32" style="position:absolute;left:3300;top:4092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9lGsIAAADdAAAADwAAAGRycy9kb3ducmV2LnhtbESPT4vCMBTE74LfITxhb5q6+LcaRQTB&#10;a93i+dE822Lz0m1Sm/32mwVhj8PM/IbZH4NpxIs6V1tWMJ8lIIgLq2suFeRfl+kGhPPIGhvLpOCH&#10;HBwP49EeU20Hzuh186WIEHYpKqi8b1MpXVGRQTezLXH0HrYz6KPsSqk7HCLcNPIzSVbSYM1xocKW&#10;zhUVz1tvFGTZd3nvXRhOm0dYL3K9MEl/VepjEk47EJ6C/w+/21etYLlab+HvTXwC8vA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9lGsIAAADdAAAADwAAAAAAAAAAAAAA&#10;AAChAgAAZHJzL2Rvd25yZXYueG1sUEsFBgAAAAAEAAQA+QAAAJADAAAAAA==&#10;" strokeweight="1.25pt"/>
                      <v:group id="Group 359" o:spid="_x0000_s1031" style="position:absolute;left:3420;top:2255;width:2820;height:2160" coordorigin="3420,2085" coordsize="28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2fUS8QAAADdAAAA&#10;DwAAAAAAAAAAAAAAAACqAgAAZHJzL2Rvd25yZXYueG1sUEsFBgAAAAAEAAQA+gAAAJsDAAAAAA==&#10;">
                        <v:line id="Line 360" o:spid="_x0000_s1032" style="position:absolute;visibility:visible;mso-wrap-style:square" from="3420,2085" to="3420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1t+8UAAADdAAAADwAAAGRycy9kb3ducmV2LnhtbESP0WrCQBRE34X+w3ILfdNNWgwSXYOE&#10;CoVC0dQPuM1ek+Du3ZDdmvTvu4Lg4zAzZ5hNMVkjrjT4zrGCdJGAIK6d7rhRcPrez1cgfEDWaByT&#10;gj/yUGyfZhvMtRv5SNcqNCJC2OeooA2hz6X0dUsW/cL1xNE7u8FiiHJopB5wjHBr5GuSZNJix3Gh&#10;xZ7KlupL9WsVjIdqP319Om1Prsw6k6U/b+9GqZfnabcGEWgKj/C9/aEVLLNVCrc38QnI7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1t+8UAAADdAAAADwAAAAAAAAAA&#10;AAAAAAChAgAAZHJzL2Rvd25yZXYueG1sUEsFBgAAAAAEAAQA+QAAAJMDAAAAAA==&#10;" strokeweight="1.25pt"/>
                        <v:line id="Line 361" o:spid="_x0000_s1033" style="position:absolute;visibility:visible;mso-wrap-style:square" from="3420,3075" to="6240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Zr+MUAAADdAAAADwAAAGRycy9kb3ducmV2LnhtbESPwWrDMBBE74X8g9hAb43shpjgRAnB&#10;xBAolNbJB2ysrW0qrYyl2u7fV4VCj8PMvGH2x9kaMdLgO8cK0lUCgrh2uuNGwe1aPm1B+ICs0Tgm&#10;Bd/k4XhYPOwx127idxqr0IgIYZ+jgjaEPpfS1y1Z9CvXE0fvww0WQ5RDI/WAU4RbI5+TJJMWO44L&#10;LfZUtFR/Vl9WwfRWlfPri9P25oqsM1l6X5+NUo/L+bQDEWgO/+G/9kUr2GTbDfy+iU9AH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Zr+MUAAADdAAAADwAAAAAAAAAA&#10;AAAAAAChAgAAZHJzL2Rvd25yZXYueG1sUEsFBgAAAAAEAAQA+QAAAJMDAAAAAA==&#10;" strokeweight="1.25pt"/>
                      </v:group>
                      <v:shape id="AutoShape 362" o:spid="_x0000_s1034" type="#_x0000_t32" style="position:absolute;left:469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WBT8IAAADdAAAADwAAAGRycy9kb3ducmV2LnhtbESPQYvCMBSE7wv+h/CEva2porVUo4gg&#10;eK0rnh/Nsy02L7VJbfbfbxaEPQ4z8w2z3QfTihf1rrGsYD5LQBCXVjdcKbh+n74yEM4ja2wtk4If&#10;crDfTT62mGs7ckGvi69EhLDLUUHtfZdL6cqaDLqZ7Yijd7e9QR9lX0nd4xjhppWLJEmlwYbjQo0d&#10;HWsqH5fBKCiKZ3UbXBgP2T2sl1e9NMlwVupzGg4bEJ6C/w+/22etYJVmKfy9iU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nWBT8IAAADdAAAADwAAAAAAAAAAAAAA&#10;AAChAgAAZHJzL2Rvd25yZXYueG1sUEsFBgAAAAAEAAQA+QAAAJADAAAAAA==&#10;" strokeweight="1.25pt"/>
                      <v:shape id="AutoShape 363" o:spid="_x0000_s1035" type="#_x0000_t32" style="position:absolute;left:4008;top:3166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kk1MIAAADdAAAADwAAAGRycy9kb3ducmV2LnhtbESPQYvCMBSE7wv+h/CEva2porZUo4gg&#10;eK0rnh/Nsy02L7VJbfbfbxaEPQ4z8w2z3QfTihf1rrGsYD5LQBCXVjdcKbh+n74yEM4ja2wtk4If&#10;crDfTT62mGs7ckGvi69EhLDLUUHtfZdL6cqaDLqZ7Yijd7e9QR9lX0nd4xjhppWLJFlLgw3HhRo7&#10;OtZUPi6DUVAUz+o2uDAesntIl1e9NMlwVupzGg4bEJ6C/w+/22etYLXOUvh7E5+A3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Tkk1MIAAADdAAAADwAAAAAAAAAAAAAA&#10;AAChAgAAZHJzL2Rvd25yZXYueG1sUEsFBgAAAAAEAAQA+QAAAJADAAAAAA==&#10;" strokeweight="1.25pt"/>
                      <v:shape id="AutoShape 364" o:spid="_x0000_s1036" type="#_x0000_t32" style="position:absolute;left:535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AuEMMAAADdAAAADwAAAGRycy9kb3ducmV2LnhtbESPT4vCMBTE7wv7HcITvK2J/1bpGkUE&#10;wWtV9vxonm3Z5qXbpDZ+eyMs7HGYmd8wm120jbhT52vHGqYTBYK4cKbmUsP1cvxYg/AB2WDjmDQ8&#10;yMNu+/62wcy4gXO6n0MpEoR9hhqqENpMSl9UZNFPXEucvJvrLIYku1KaDocEt42cKfUpLdacFips&#10;6VBR8XPurYY8/y2/ex+H/foWV4urWVjVn7Qej+L+C0SgGP7Df+2T0bBcqTm83qQnIL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wLhDDAAAA3QAAAA8AAAAAAAAAAAAA&#10;AAAAoQIAAGRycy9kb3ducmV2LnhtbFBLBQYAAAAABAAEAPkAAACRAwAAAAA=&#10;" strokeweight="1.25pt"/>
                      <v:shape id="AutoShape 365" o:spid="_x0000_s1037" type="#_x0000_t32" style="position:absolute;left:5976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4bVcEAAADdAAAADwAAAGRycy9kb3ducmV2LnhtbESPQYvCMBSE74L/ITzBm6Yurko1iggL&#10;Xqvi+dE822LzUpvUxn9vhAWPw8x8w2x2wdTiSa2rLCuYTRMQxLnVFRcKLue/yQqE88gaa8uk4EUO&#10;dtvhYIOptj1n9Dz5QkQIuxQVlN43qZQuL8mgm9qGOHo32xr0UbaF1C32EW5q+ZMkC2mw4rhQYkOH&#10;kvL7qTMKsuxRXDsX+v3qFpbzi56bpDsqNR6F/RqEp+C/4f/2USv4Xc4W8HkTn4D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nhtVwQAAAN0AAAAPAAAAAAAAAAAAAAAA&#10;AKECAABkcnMvZG93bnJldi54bWxQSwUGAAAAAAQABAD5AAAAjwMAAAAA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 xml:space="preserve"> y = sin(2x)</w:t>
            </w:r>
          </w:p>
        </w:tc>
        <w:tc>
          <w:tcPr>
            <w:tcW w:w="4268" w:type="dxa"/>
          </w:tcPr>
          <w:p w:rsidR="001B1102" w:rsidRPr="00E431C1" w:rsidRDefault="001B1102" w:rsidP="003240FB">
            <w:pPr>
              <w:jc w:val="center"/>
              <w:rPr>
                <w:noProof/>
                <w:sz w:val="28"/>
              </w:rPr>
            </w:pPr>
            <w:r w:rsidRPr="00E431C1">
              <w:rPr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82950C4" wp14:editId="340C3077">
                      <wp:simplePos x="0" y="0"/>
                      <wp:positionH relativeFrom="column">
                        <wp:posOffset>168910</wp:posOffset>
                      </wp:positionH>
                      <wp:positionV relativeFrom="paragraph">
                        <wp:posOffset>208280</wp:posOffset>
                      </wp:positionV>
                      <wp:extent cx="1866900" cy="1371600"/>
                      <wp:effectExtent l="16510" t="8255" r="12065" b="10795"/>
                      <wp:wrapNone/>
                      <wp:docPr id="5004" name="Group 50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6900" cy="1371600"/>
                                <a:chOff x="3300" y="2255"/>
                                <a:chExt cx="2940" cy="2160"/>
                              </a:xfrm>
                            </wpg:grpSpPr>
                            <wps:wsp>
                              <wps:cNvPr id="5005" name="AutoShape 3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2796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6" name="AutoShape 3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368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26" name="AutoShape 3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2364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27" name="AutoShape 3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00" y="4092"/>
                                  <a:ext cx="2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028" name="Group 3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2255"/>
                                  <a:ext cx="2820" cy="2160"/>
                                  <a:chOff x="3420" y="2085"/>
                                  <a:chExt cx="2820" cy="2160"/>
                                </a:xfrm>
                              </wpg:grpSpPr>
                              <wps:wsp>
                                <wps:cNvPr id="5029" name="Line 372"/>
                                <wps:cNvCnPr/>
                                <wps:spPr bwMode="auto">
                                  <a:xfrm>
                                    <a:off x="3420" y="2085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78" name="Line 373"/>
                                <wps:cNvCnPr/>
                                <wps:spPr bwMode="auto">
                                  <a:xfrm>
                                    <a:off x="3420" y="3075"/>
                                    <a:ext cx="28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579" name="AutoShape 3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9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80" name="AutoShape 3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008" y="3166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69" name="AutoShape 3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52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4" name="AutoShape 3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76" y="3173"/>
                                  <a:ext cx="0" cy="17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004" o:spid="_x0000_s1026" style="position:absolute;margin-left:13.3pt;margin-top:16.4pt;width:147pt;height:108pt;z-index:251669504" coordorigin="3300,2255" coordsize="29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">
                      <v:shape id="AutoShape 367" o:spid="_x0000_s1027" type="#_x0000_t32" style="position:absolute;left:3312;top:2796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/emsEAAADdAAAADwAAAGRycy9kb3ducmV2LnhtbESPQYvCMBSE74L/ITxhb5q46CrVKCIs&#10;eK0rnh/Nsy02L7VJbfbfbxYEj8PMfMNs99E24kmdrx1rmM8UCOLCmZpLDZef7+kahA/IBhvHpOGX&#10;POx349EWM+MGzul5DqVIEPYZaqhCaDMpfVGRRT9zLXHybq6zGJLsSmk6HBLcNvJTqS9psea0UGFL&#10;x4qK+7m3GvL8UV57H4fD+hZXi4tZWNWftP6YxMMGRKAY3uFX+2Q0LJVawv+b9ATk7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P96awQAAAN0AAAAPAAAAAAAAAAAAAAAA&#10;AKECAABkcnMvZG93bnJldi54bWxQSwUGAAAAAAQABAD5AAAAjwMAAAAA&#10;" strokeweight="1.25pt"/>
                      <v:shape id="AutoShape 368" o:spid="_x0000_s1028" type="#_x0000_t32" style="position:absolute;left:3300;top:368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1A7cEAAADdAAAADwAAAGRycy9kb3ducmV2LnhtbESPT4vCMBTE74LfITxhb5q6+I9qWmRh&#10;wWtVPD+aZ1tsXmqT2uy33ywseBxm5jfMIQ+mFS/qXWNZwXKRgCAurW64UnC9fM93IJxH1thaJgU/&#10;5CDPppMDptqOXNDr7CsRIexSVFB736VSurImg25hO+Lo3W1v0EfZV1L3OEa4aeVnkmykwYbjQo0d&#10;fdVUPs6DUVAUz+o2uDAed/ewXV31yiTDSamPWTjuQXgK/h3+b5+0gnUkwt+b+ARk9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7UDtwQAAAN0AAAAPAAAAAAAAAAAAAAAA&#10;AKECAABkcnMvZG93bnJldi54bWxQSwUGAAAAAAQABAD5AAAAjwMAAAAA&#10;" strokeweight="1.25pt"/>
                      <v:shape id="AutoShape 369" o:spid="_x0000_s1029" type="#_x0000_t32" style="position:absolute;left:3300;top:2364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gcjcIAAADdAAAADwAAAGRycy9kb3ducmV2LnhtbESPQYvCMBSE74L/ITzBmyYrrkrXKCII&#10;Xqvi+dE827LNS7dJbfz3m4UFj8PMfMNs99E24kmdrx1r+JgrEMSFMzWXGm7X02wDwgdkg41j0vAi&#10;D/vdeLTFzLiBc3peQikShH2GGqoQ2kxKX1Rk0c9dS5y8h+sshiS7UpoOhwS3jVwotZIWa04LFbZ0&#10;rKj4vvRWQ57/lPfex+GwecT18maWVvVnraeTePgCESiGd/i/fTYaPtViBX9v0hO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lgcjcIAAADdAAAADwAAAAAAAAAAAAAA&#10;AAChAgAAZHJzL2Rvd25yZXYueG1sUEsFBgAAAAAEAAQA+QAAAJADAAAAAA==&#10;" strokeweight="1.25pt"/>
                      <v:shape id="AutoShape 370" o:spid="_x0000_s1030" type="#_x0000_t32" style="position:absolute;left:3300;top:4092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S5FsIAAADdAAAADwAAAGRycy9kb3ducmV2LnhtbESPT4vCMBTE7wt+h/AEb2ui+I+uUUQQ&#10;vFZlz4/m2ZZtXrpNauO3NwsLHoeZ+Q2z3UfbiAd1vnasYTZVIIgLZ2ouNdyup88NCB+QDTaOScOT&#10;POx3o48tZsYNnNPjEkqRIOwz1FCF0GZS+qIii37qWuLk3V1nMSTZldJ0OCS4beRcqZW0WHNaqLCl&#10;Y0XFz6W3GvL8t/zufRwOm3tcL25mYVV/1noyjocvEIFieIf/22ejYanma/h7k56A3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RS5FsIAAADdAAAADwAAAAAAAAAAAAAA&#10;AAChAgAAZHJzL2Rvd25yZXYueG1sUEsFBgAAAAAEAAQA+QAAAJADAAAAAA==&#10;" strokeweight="1.25pt"/>
                      <v:group id="Group 371" o:spid="_x0000_s1031" style="position:absolute;left:3420;top:2255;width:2820;height:2160" coordorigin="3420,2085" coordsize="28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xFj8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yjWZgb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5PEWPwwAAAN0AAAAP&#10;AAAAAAAAAAAAAAAAAKoCAABkcnMvZG93bnJldi54bWxQSwUGAAAAAAQABAD6AAAAmgMAAAAA&#10;">
                        <v:line id="Line 372" o:spid="_x0000_s1032" style="position:absolute;visibility:visible;mso-wrap-style:square" from="3420,2085" to="3420,4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b8P8QAAADdAAAADwAAAGRycy9kb3ducmV2LnhtbESP0WrCQBRE3wX/YbmCb2aj0mBTVxGp&#10;UBCKRj/gNnubBHfvhuzWpH/vFgo+DjNzhllvB2vEnTrfOFYwT1IQxKXTDVcKrpfDbAXCB2SNxjEp&#10;+CUP2814tMZcu57PdC9CJSKEfY4K6hDaXEpf1mTRJ64ljt636yyGKLtK6g77CLdGLtI0kxYbjgs1&#10;trSvqbwVP1ZBfyoOw+fRaXt1+6wx2fxr+W6Umk6G3RuIQEN4hv/bH1rBS7p4hb838QnIz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Jvw/xAAAAN0AAAAPAAAAAAAAAAAA&#10;AAAAAKECAABkcnMvZG93bnJldi54bWxQSwUGAAAAAAQABAD5AAAAkgMAAAAA&#10;" strokeweight="1.25pt"/>
                        <v:line id="Line 373" o:spid="_x0000_s1033" style="position:absolute;visibility:visible;mso-wrap-style:square" from="3420,3075" to="6240,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fVPcEAAADdAAAADwAAAGRycy9kb3ducmV2LnhtbERPzYrCMBC+L/gOYQRva6pilWoUEQVh&#10;YVmrDzA2Y1tMJqWJtr795rCwx4/vf73trREvan3tWMFknIAgLpyuuVRwvRw/lyB8QNZoHJOCN3nY&#10;bgYfa8y06/hMrzyUIoawz1BBFUKTSemLiiz6sWuII3d3rcUQYVtK3WIXw62R0yRJpcWaY0OFDe0r&#10;Kh750yrofvJj//3ltL26fVqbdHKbHYxSo2G/W4EI1Id/8Z/7pBXM54s4N76JT0B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t9U9wQAAAN0AAAAPAAAAAAAAAAAAAAAA&#10;AKECAABkcnMvZG93bnJldi54bWxQSwUGAAAAAAQABAD5AAAAjwMAAAAA&#10;" strokeweight="1.25pt"/>
                      </v:group>
                      <v:shape id="AutoShape 374" o:spid="_x0000_s1034" type="#_x0000_t32" style="position:absolute;left:469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oEZsIAAADdAAAADwAAAGRycy9kb3ducmV2LnhtbESPT4vCMBTE7wt+h/AEb2uq+LcaRRYW&#10;vFbF86N5tsXmpTapjd/eCAt7HGbmN8x2H0wtntS6yrKCyTgBQZxbXXGh4HL+/V6BcB5ZY22ZFLzI&#10;wX43+Npiqm3PGT1PvhARwi5FBaX3TSqly0sy6Ma2IY7ezbYGfZRtIXWLfYSbWk6TZCENVhwXSmzo&#10;p6T8fuqMgix7FNfOhf6wuoXl7KJnJumOSo2G4bAB4Sn4//Bf+6gVzOfLNXzexCcgd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RoEZsIAAADdAAAADwAAAAAAAAAAAAAA&#10;AAChAgAAZHJzL2Rvd25yZXYueG1sUEsFBgAAAAAEAAQA+QAAAJADAAAAAA==&#10;" strokeweight="1.25pt"/>
                      <v:shape id="AutoShape 375" o:spid="_x0000_s1035" type="#_x0000_t32" style="position:absolute;left:4008;top:3166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Xd3MAAAADdAAAADwAAAGRycy9kb3ducmV2LnhtbERPy4rCMBTdC/MP4Q7MTlMHH6U2FRkQ&#10;3FbF9aW5tsXmpjapjX8/WQzM8nDe+T6YTrxocK1lBctFAoK4srrlWsH1cpynIJxH1thZJgVvcrAv&#10;PmY5ZtpOXNLr7GsRQ9hlqKDxvs+kdFVDBt3C9sSRu9vBoI9wqKUecIrhppPfSbKRBluODQ329NNQ&#10;9TiPRkFZPuvb6MJ0SO9hu7rqlUnGk1Jfn+GwA+Ep+H/xn/ukFazXadwf38QnIIt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H13dzAAAAA3QAAAA8AAAAAAAAAAAAAAAAA&#10;oQIAAGRycy9kb3ducmV2LnhtbFBLBQYAAAAABAAEAPkAAACOAwAAAAA=&#10;" strokeweight="1.25pt"/>
                      <v:shape id="AutoShape 376" o:spid="_x0000_s1036" type="#_x0000_t32" style="position:absolute;left:5352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bzx8IAAADdAAAADwAAAGRycy9kb3ducmV2LnhtbESPQYvCMBSE7wv+h/AEb2uquF2tRpGF&#10;Ba9V2fOjebbF5qU2qY3/3ggLHoeZ+YbZ7IJpxJ06V1tWMJsmIIgLq2suFZxPv59LEM4ja2wsk4IH&#10;OdhtRx8bzLQdOKf70ZciQthlqKDyvs2kdEVFBt3UtsTRu9jOoI+yK6XucIhw08h5kqTSYM1xocKW&#10;fioqrsfeKMjzW/nXuzDsl5fwvTjrhUn6g1KTcdivQXgK/h3+bx+0gq80XcHrTXwCcvs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+bzx8IAAADdAAAADwAAAAAAAAAAAAAA&#10;AAChAgAAZHJzL2Rvd25yZXYueG1sUEsFBgAAAAAEAAQA+QAAAJADAAAAAA==&#10;" strokeweight="1.25pt"/>
                      <v:shape id="AutoShape 377" o:spid="_x0000_s1037" type="#_x0000_t32" style="position:absolute;left:5976;top:3173;width:0;height: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7KhMEAAADdAAAADwAAAGRycy9kb3ducmV2LnhtbESPQYvCMBSE74L/ITzBm6YuXZWuUURY&#10;8FqVPT+aZ1tsXmqT2vjvjbDgcZiZb5jNLphGPKhztWUFi3kCgriwuuZSweX8O1uDcB5ZY2OZFDzJ&#10;wW47Hm0w03bgnB4nX4oIYZehgsr7NpPSFRUZdHPbEkfvajuDPsqulLrDIcJNI7+SZCkN1hwXKmzp&#10;UFFxO/VGQZ7fy7/ehWG/voZVetGpSfqjUtNJ2P+A8BT8J/zfPmoF38tVCu838QnI7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PsqEwQAAAN0AAAAPAAAAAAAAAAAAAAAA&#10;AKECAABkcnMvZG93bnJldi54bWxQSwUGAAAAAAQABAD5AAAAjwMAAAAA&#10;" strokeweight="1.25pt"/>
                    </v:group>
                  </w:pict>
                </mc:Fallback>
              </mc:AlternateContent>
            </w:r>
            <w:r w:rsidRPr="00E431C1">
              <w:rPr>
                <w:noProof/>
                <w:sz w:val="28"/>
              </w:rPr>
              <w:t>y = cos(2x)</w:t>
            </w:r>
          </w:p>
        </w:tc>
      </w:tr>
    </w:tbl>
    <w:p w:rsidR="001B1102" w:rsidRDefault="001B1102" w:rsidP="001B1102">
      <w:pPr>
        <w:rPr>
          <w:rFonts w:ascii="Verdana" w:hAnsi="Verdana"/>
          <w:noProof/>
          <w:sz w:val="18"/>
          <w:szCs w:val="18"/>
        </w:rPr>
      </w:pPr>
    </w:p>
    <w:p w:rsidR="001B1102" w:rsidRDefault="001B1102" w:rsidP="001B1102">
      <w:pPr>
        <w:rPr>
          <w:rFonts w:ascii="Verdana" w:hAnsi="Verdana"/>
          <w:noProof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br w:type="page"/>
      </w:r>
    </w:p>
    <w:p w:rsidR="001B1102" w:rsidRPr="00993E44" w:rsidRDefault="001B1102" w:rsidP="001B1102">
      <w:r>
        <w:lastRenderedPageBreak/>
        <w:t xml:space="preserve">8. </w:t>
      </w:r>
      <w:r w:rsidRPr="00993E44">
        <w:t xml:space="preserve">Graph each equation.  </w:t>
      </w:r>
    </w:p>
    <w:p w:rsidR="001B1102" w:rsidRPr="00993E44" w:rsidRDefault="001B1102" w:rsidP="001B1102">
      <w:pPr>
        <w:rPr>
          <w:noProof/>
        </w:rPr>
      </w:pPr>
      <w:r w:rsidRPr="00993E44">
        <w:rPr>
          <w:b/>
          <w:noProof/>
        </w:rPr>
        <w:t>a)</w:t>
      </w:r>
      <w:r w:rsidRPr="00D01A86">
        <w:t xml:space="preserve"> </w:t>
      </w:r>
      <w:r w:rsidRPr="00D01A86">
        <w:rPr>
          <w:position w:val="-24"/>
        </w:rPr>
        <w:object w:dxaOrig="2079" w:dyaOrig="620">
          <v:shape id="_x0000_i1052" type="#_x0000_t75" style="width:103.5pt;height:30pt" o:ole="">
            <v:imagedata r:id="rId62" o:title=""/>
          </v:shape>
          <o:OLEObject Type="Embed" ProgID="Equation.3" ShapeID="_x0000_i1052" DrawAspect="Content" ObjectID="_1580897381" r:id="rId63"/>
        </w:object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b/>
          <w:noProof/>
        </w:rPr>
        <w:t>b)</w:t>
      </w:r>
      <w:r w:rsidRPr="00993E44">
        <w:rPr>
          <w:noProof/>
        </w:rPr>
        <w:t xml:space="preserve"> </w:t>
      </w:r>
      <w:r w:rsidRPr="00D01A86">
        <w:rPr>
          <w:position w:val="-10"/>
        </w:rPr>
        <w:object w:dxaOrig="1500" w:dyaOrig="320">
          <v:shape id="_x0000_i1053" type="#_x0000_t75" style="width:73.5pt;height:16.5pt" o:ole="">
            <v:imagedata r:id="rId64" o:title=""/>
          </v:shape>
          <o:OLEObject Type="Embed" ProgID="Equation.3" ShapeID="_x0000_i1053" DrawAspect="Content" ObjectID="_1580897382" r:id="rId65"/>
        </w:object>
      </w:r>
    </w:p>
    <w:p w:rsidR="001B1102" w:rsidRPr="00993E44" w:rsidRDefault="001B1102" w:rsidP="001B1102">
      <w:pPr>
        <w:rPr>
          <w:noProof/>
        </w:rPr>
      </w:pPr>
      <w:r>
        <w:rPr>
          <w:noProof/>
        </w:rPr>
        <w:t xml:space="preserve">  </w:t>
      </w:r>
      <w:r>
        <w:rPr>
          <w:noProof/>
        </w:rPr>
        <w:drawing>
          <wp:inline distT="0" distB="0" distL="0" distR="0" wp14:anchorId="742D6B6B" wp14:editId="0D7EDEDC">
            <wp:extent cx="3200400" cy="1767963"/>
            <wp:effectExtent l="0" t="0" r="0" b="3810"/>
            <wp:docPr id="4987" name="Picture 4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</w:t>
      </w:r>
      <w:r>
        <w:rPr>
          <w:noProof/>
        </w:rPr>
        <w:drawing>
          <wp:inline distT="0" distB="0" distL="0" distR="0" wp14:anchorId="5738627B" wp14:editId="2926EA3E">
            <wp:extent cx="3200400" cy="1767963"/>
            <wp:effectExtent l="0" t="0" r="0" b="3810"/>
            <wp:docPr id="4988" name="Picture 4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1102" w:rsidRPr="00993E44" w:rsidRDefault="001B1102" w:rsidP="001B1102">
      <w:pPr>
        <w:rPr>
          <w:noProof/>
        </w:rPr>
      </w:pPr>
      <w:r w:rsidRPr="00993E44">
        <w:rPr>
          <w:b/>
          <w:noProof/>
        </w:rPr>
        <w:t>c)</w:t>
      </w:r>
      <w:r w:rsidRPr="00D01A86">
        <w:t xml:space="preserve"> </w:t>
      </w:r>
      <w:r w:rsidRPr="00D01A86">
        <w:rPr>
          <w:position w:val="-10"/>
        </w:rPr>
        <w:object w:dxaOrig="1800" w:dyaOrig="320">
          <v:shape id="_x0000_i1054" type="#_x0000_t75" style="width:91.5pt;height:16.5pt" o:ole="">
            <v:imagedata r:id="rId67" o:title=""/>
          </v:shape>
          <o:OLEObject Type="Embed" ProgID="Equation.3" ShapeID="_x0000_i1054" DrawAspect="Content" ObjectID="_1580897383" r:id="rId68"/>
        </w:object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 w:rsidRPr="00993E44">
        <w:rPr>
          <w:noProof/>
        </w:rPr>
        <w:tab/>
      </w:r>
      <w:r>
        <w:rPr>
          <w:noProof/>
        </w:rPr>
        <w:t xml:space="preserve">          </w:t>
      </w:r>
      <w:r w:rsidRPr="00993E44">
        <w:rPr>
          <w:b/>
          <w:noProof/>
        </w:rPr>
        <w:t>d)</w:t>
      </w:r>
      <w:r w:rsidRPr="00993E44">
        <w:rPr>
          <w:noProof/>
        </w:rPr>
        <w:t xml:space="preserve">  </w:t>
      </w:r>
      <m:oMath>
        <m:r>
          <w:rPr>
            <w:rFonts w:ascii="Cambria Math" w:hAnsi="Cambria Math"/>
            <w:noProof/>
          </w:rPr>
          <m:t>y=2</m:t>
        </m:r>
        <m:func>
          <m:funcPr>
            <m:ctrlPr>
              <w:rPr>
                <w:rFonts w:ascii="Cambria Math" w:hAnsi="Cambria Math"/>
                <w:i/>
                <w:noProof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</m:den>
                </m:f>
              </m:e>
            </m:d>
          </m:e>
        </m:func>
      </m:oMath>
    </w:p>
    <w:p w:rsidR="001B1102" w:rsidRPr="00993E44" w:rsidRDefault="001B1102" w:rsidP="001B1102">
      <w:pPr>
        <w:rPr>
          <w:noProof/>
        </w:rPr>
      </w:pPr>
      <w:r>
        <w:rPr>
          <w:noProof/>
        </w:rPr>
        <w:drawing>
          <wp:inline distT="0" distB="0" distL="0" distR="0" wp14:anchorId="550E9D1A" wp14:editId="2CADCF1B">
            <wp:extent cx="3200400" cy="1767963"/>
            <wp:effectExtent l="0" t="0" r="0" b="3810"/>
            <wp:docPr id="4989" name="Picture 4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</w:t>
      </w:r>
      <w:r>
        <w:rPr>
          <w:noProof/>
        </w:rPr>
        <w:drawing>
          <wp:inline distT="0" distB="0" distL="0" distR="0" wp14:anchorId="22EEFE6D" wp14:editId="45A3573E">
            <wp:extent cx="3200400" cy="1767963"/>
            <wp:effectExtent l="0" t="0" r="0" b="3810"/>
            <wp:docPr id="4990" name="Picture 4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</w:t>
      </w:r>
    </w:p>
    <w:p w:rsidR="001B1102" w:rsidRPr="00993E44" w:rsidRDefault="001B1102" w:rsidP="001B1102">
      <w:r>
        <w:t xml:space="preserve">9. </w:t>
      </w:r>
      <w:r w:rsidRPr="00993E44">
        <w:t xml:space="preserve">Write an equation for each of these graphs.   </w:t>
      </w:r>
    </w:p>
    <w:p w:rsidR="001B1102" w:rsidRDefault="001B1102" w:rsidP="001B1102">
      <w:r w:rsidRPr="00993E44">
        <w:rPr>
          <w:b/>
        </w:rPr>
        <w:t>a)</w:t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>
        <w:t xml:space="preserve">      </w:t>
      </w:r>
      <w:proofErr w:type="gramStart"/>
      <w:r w:rsidRPr="00993E44">
        <w:rPr>
          <w:b/>
        </w:rPr>
        <w:t>b</w:t>
      </w:r>
      <w:proofErr w:type="gramEnd"/>
      <w:r w:rsidRPr="00993E44">
        <w:rPr>
          <w:b/>
        </w:rPr>
        <w:t>)</w:t>
      </w:r>
      <w:r w:rsidRPr="00993E44">
        <w:tab/>
      </w:r>
    </w:p>
    <w:p w:rsidR="001B1102" w:rsidRPr="00993E44" w:rsidRDefault="001B1102" w:rsidP="001B1102"/>
    <w:p w:rsidR="001B1102" w:rsidRDefault="001B1102" w:rsidP="001B1102">
      <w:r>
        <w:t xml:space="preserve"> </w:t>
      </w:r>
      <w:r>
        <w:rPr>
          <w:noProof/>
        </w:rPr>
        <w:drawing>
          <wp:inline distT="0" distB="0" distL="0" distR="0" wp14:anchorId="49BA01F0" wp14:editId="7FE92794">
            <wp:extent cx="3200400" cy="1767963"/>
            <wp:effectExtent l="0" t="0" r="0" b="3810"/>
            <wp:docPr id="4991" name="Picture 4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</w:t>
      </w:r>
      <w:r>
        <w:rPr>
          <w:noProof/>
        </w:rPr>
        <w:drawing>
          <wp:inline distT="0" distB="0" distL="0" distR="0" wp14:anchorId="2EA05F57" wp14:editId="597648C6">
            <wp:extent cx="3200400" cy="1767963"/>
            <wp:effectExtent l="0" t="0" r="0" b="3810"/>
            <wp:docPr id="4992" name="Picture 4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</w:t>
      </w:r>
    </w:p>
    <w:p w:rsidR="001B1102" w:rsidRDefault="001B1102" w:rsidP="001B1102"/>
    <w:p w:rsidR="001B1102" w:rsidRPr="00993E44" w:rsidRDefault="001B1102" w:rsidP="001B1102">
      <w:r>
        <w:t xml:space="preserve">    </w:t>
      </w:r>
    </w:p>
    <w:p w:rsidR="001B1102" w:rsidRPr="00993E44" w:rsidRDefault="001B1102" w:rsidP="001B1102">
      <w:r w:rsidRPr="00993E44">
        <w:rPr>
          <w:b/>
        </w:rPr>
        <w:t>c)</w:t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 w:rsidRPr="00993E44">
        <w:tab/>
      </w:r>
      <w:r>
        <w:t xml:space="preserve">     </w:t>
      </w:r>
      <w:proofErr w:type="gramStart"/>
      <w:r w:rsidRPr="00993E44">
        <w:rPr>
          <w:b/>
        </w:rPr>
        <w:t>d</w:t>
      </w:r>
      <w:proofErr w:type="gramEnd"/>
      <w:r w:rsidRPr="00993E44">
        <w:rPr>
          <w:b/>
        </w:rPr>
        <w:t>)</w:t>
      </w:r>
      <w:r w:rsidRPr="00993E44">
        <w:t xml:space="preserve">  </w:t>
      </w:r>
      <w:r w:rsidRPr="00993E44">
        <w:tab/>
      </w:r>
    </w:p>
    <w:p w:rsidR="00D141D6" w:rsidRDefault="001B1102" w:rsidP="00C36C9D">
      <w:r>
        <w:rPr>
          <w:noProof/>
        </w:rPr>
        <w:drawing>
          <wp:inline distT="0" distB="0" distL="0" distR="0" wp14:anchorId="48C06C37" wp14:editId="19044536">
            <wp:extent cx="3200400" cy="1767963"/>
            <wp:effectExtent l="0" t="0" r="0" b="3810"/>
            <wp:docPr id="4993" name="Picture 4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</w:t>
      </w:r>
      <w:r>
        <w:rPr>
          <w:noProof/>
        </w:rPr>
        <w:drawing>
          <wp:inline distT="0" distB="0" distL="0" distR="0" wp14:anchorId="53DFEA2E" wp14:editId="5027BE14">
            <wp:extent cx="3200400" cy="1767963"/>
            <wp:effectExtent l="0" t="0" r="0" b="3810"/>
            <wp:docPr id="5003" name="Picture 5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767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1D6" w:rsidRDefault="00D141D6" w:rsidP="00D141D6">
      <w:pPr>
        <w:pStyle w:val="ListParagraph"/>
        <w:numPr>
          <w:ilvl w:val="0"/>
          <w:numId w:val="3"/>
        </w:numPr>
      </w:pPr>
      <w:r>
        <w:br w:type="page"/>
      </w:r>
      <w:r w:rsidRPr="00D01A86">
        <w:lastRenderedPageBreak/>
        <w:t xml:space="preserve">A unit circle has angle </w:t>
      </w:r>
      <w:r w:rsidRPr="00D01A86">
        <w:rPr>
          <w:position w:val="-6"/>
        </w:rPr>
        <w:object w:dxaOrig="200" w:dyaOrig="280">
          <v:shape id="_x0000_i1055" type="#_x0000_t75" style="width:9pt;height:13.5pt" o:ole="">
            <v:imagedata r:id="rId73" o:title=""/>
          </v:shape>
          <o:OLEObject Type="Embed" ProgID="Equation.DSMT4" ShapeID="_x0000_i1055" DrawAspect="Content" ObjectID="_1580897384" r:id="rId74"/>
        </w:object>
      </w:r>
      <w:r w:rsidRPr="00D01A86">
        <w:t xml:space="preserve"> in standard position.  Point </w:t>
      </w:r>
      <w:r w:rsidRPr="00601359">
        <w:rPr>
          <w:i/>
        </w:rPr>
        <w:t>P</w:t>
      </w:r>
      <w:r w:rsidRPr="00D01A86">
        <w:t xml:space="preserve"> is on the circle and the coordinates of </w:t>
      </w:r>
      <w:r w:rsidRPr="00601359">
        <w:rPr>
          <w:i/>
        </w:rPr>
        <w:t>P</w:t>
      </w:r>
      <w:r w:rsidRPr="00D01A86">
        <w:t> are shown.</w:t>
      </w:r>
    </w:p>
    <w:p w:rsidR="00D141D6" w:rsidRDefault="00D141D6" w:rsidP="00D141D6">
      <w:pPr>
        <w:pStyle w:val="ListParagraph"/>
        <w:numPr>
          <w:ilvl w:val="1"/>
          <w:numId w:val="2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1D8625C4" wp14:editId="3E639536">
                <wp:simplePos x="0" y="0"/>
                <wp:positionH relativeFrom="column">
                  <wp:posOffset>4755515</wp:posOffset>
                </wp:positionH>
                <wp:positionV relativeFrom="paragraph">
                  <wp:posOffset>-209550</wp:posOffset>
                </wp:positionV>
                <wp:extent cx="2263140" cy="1755775"/>
                <wp:effectExtent l="0" t="0" r="0" b="53975"/>
                <wp:wrapSquare wrapText="bothSides"/>
                <wp:docPr id="18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3140" cy="1755775"/>
                          <a:chOff x="6800" y="2482"/>
                          <a:chExt cx="3564" cy="2765"/>
                        </a:xfrm>
                      </wpg:grpSpPr>
                      <wps:wsp>
                        <wps:cNvPr id="19" name="Oval 110"/>
                        <wps:cNvSpPr>
                          <a:spLocks noChangeArrowheads="1"/>
                        </wps:cNvSpPr>
                        <wps:spPr bwMode="auto">
                          <a:xfrm>
                            <a:off x="7677" y="2914"/>
                            <a:ext cx="2167" cy="216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1" name="Line 111"/>
                        <wps:cNvCnPr/>
                        <wps:spPr bwMode="auto">
                          <a:xfrm>
                            <a:off x="7558" y="3975"/>
                            <a:ext cx="2545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2" name="Line 112"/>
                        <wps:cNvCnPr/>
                        <wps:spPr bwMode="auto">
                          <a:xfrm>
                            <a:off x="8831" y="2703"/>
                            <a:ext cx="1" cy="254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3" name="Line 113"/>
                        <wps:cNvCnPr/>
                        <wps:spPr bwMode="auto">
                          <a:xfrm flipH="1">
                            <a:off x="7936" y="3975"/>
                            <a:ext cx="895" cy="53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4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8453" y="3513"/>
                            <a:ext cx="288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41D6" w:rsidRDefault="00D141D6" w:rsidP="00D141D6">
                              <w:r w:rsidRPr="00234861">
                                <w:rPr>
                                  <w:color w:val="000000"/>
                                  <w:position w:val="-6"/>
                                  <w:sz w:val="18"/>
                                  <w:szCs w:val="18"/>
                                </w:rPr>
                                <w:object w:dxaOrig="200" w:dyaOrig="280">
                                  <v:shape id="_x0000_i1059" type="#_x0000_t75" style="width:9pt;height:13.5pt" o:ole="">
                                    <v:imagedata r:id="rId73" o:title=""/>
                                  </v:shape>
                                  <o:OLEObject Type="Embed" ProgID="Equation.DSMT4" ShapeID="_x0000_i1059" DrawAspect="Content" ObjectID="_1580897388" r:id="rId75"/>
                                </w:object>
                              </w:r>
                              <w:r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ß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65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6800" y="4600"/>
                            <a:ext cx="1235" cy="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41D6" w:rsidRDefault="00D141D6" w:rsidP="00D141D6">
                              <w:r>
                                <w:rPr>
                                  <w:i/>
                                  <w:color w:val="000000"/>
                                  <w:sz w:val="18"/>
                                  <w:szCs w:val="18"/>
                                </w:rPr>
                                <w:t>P</w:t>
                              </w:r>
                              <w:r w:rsidRPr="00A832C1">
                                <w:rPr>
                                  <w:color w:val="000000"/>
                                  <w:position w:val="-14"/>
                                  <w:sz w:val="18"/>
                                  <w:szCs w:val="18"/>
                                </w:rPr>
                                <w:object w:dxaOrig="1140" w:dyaOrig="460">
                                  <v:shape id="_x0000_i1060" type="#_x0000_t75" style="width:57pt;height:30pt" o:ole="">
                                    <v:imagedata r:id="rId76" o:title=""/>
                                  </v:shape>
                                  <o:OLEObject Type="Embed" ProgID="Equation.DSMT4" ShapeID="_x0000_i1060" DrawAspect="Content" ObjectID="_1580897389" r:id="rId7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66" name="Oval 116"/>
                        <wps:cNvSpPr>
                          <a:spLocks noChangeArrowheads="1"/>
                        </wps:cNvSpPr>
                        <wps:spPr bwMode="auto">
                          <a:xfrm>
                            <a:off x="7871" y="4490"/>
                            <a:ext cx="71" cy="7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7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9844" y="3938"/>
                            <a:ext cx="52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41D6" w:rsidRPr="00A832C1" w:rsidRDefault="00D141D6" w:rsidP="00D141D6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8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8484" y="2482"/>
                            <a:ext cx="52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41D6" w:rsidRPr="00A832C1" w:rsidRDefault="00D141D6" w:rsidP="00D141D6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9" name="Arc 119"/>
                        <wps:cNvSpPr>
                          <a:spLocks noChangeAspect="1"/>
                        </wps:cNvSpPr>
                        <wps:spPr bwMode="auto">
                          <a:xfrm>
                            <a:off x="8544" y="3671"/>
                            <a:ext cx="502" cy="41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6340 w 43200"/>
                              <a:gd name="T1" fmla="*/ 36886 h 36886"/>
                              <a:gd name="T2" fmla="*/ 43025 w 43200"/>
                              <a:gd name="T3" fmla="*/ 24342 h 36886"/>
                              <a:gd name="T4" fmla="*/ 21600 w 43200"/>
                              <a:gd name="T5" fmla="*/ 21600 h 368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36886" fill="none" extrusionOk="0">
                                <a:moveTo>
                                  <a:pt x="6339" y="36886"/>
                                </a:moveTo>
                                <a:cubicBezTo>
                                  <a:pt x="2280" y="32834"/>
                                  <a:pt x="0" y="2733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516"/>
                                  <a:pt x="43141" y="23432"/>
                                  <a:pt x="43025" y="24342"/>
                                </a:cubicBezTo>
                              </a:path>
                              <a:path w="43200" h="36886" stroke="0" extrusionOk="0">
                                <a:moveTo>
                                  <a:pt x="6339" y="36886"/>
                                </a:moveTo>
                                <a:cubicBezTo>
                                  <a:pt x="2280" y="32834"/>
                                  <a:pt x="0" y="2733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516"/>
                                  <a:pt x="43141" y="23432"/>
                                  <a:pt x="43025" y="24342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0" name="Oval 120"/>
                        <wps:cNvSpPr>
                          <a:spLocks noChangeArrowheads="1"/>
                        </wps:cNvSpPr>
                        <wps:spPr bwMode="auto">
                          <a:xfrm>
                            <a:off x="7774" y="2907"/>
                            <a:ext cx="2159" cy="215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" o:spid="_x0000_s1026" style="position:absolute;left:0;text-align:left;margin-left:374.45pt;margin-top:-16.5pt;width:178.2pt;height:138.25pt;z-index:251671552" coordorigin="6800,2482" coordsize="3564,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">
                <v:oval id="Oval 110" o:spid="_x0000_s1027" style="position:absolute;left:7677;top:2914;width:2167;height:21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be6cAA&#10;AADbAAAADwAAAGRycy9kb3ducmV2LnhtbERPTWsCMRC9F/wPYYReimZbwdqtUUpbwatWPI+b6W7o&#10;ZrIk6Zr990YQvM3jfc5ynWwrevLBOFbwPC1AEFdOG64VHH42kwWIEJE1to5JwUAB1qvRwxJL7c68&#10;o34fa5FDOJSooImxK6UMVUMWw9R1xJn7dd5izNDXUns853DbypeimEuLhnNDgx19NlT97f+tgv7g&#10;j8kPxrx2wyydvmbf9gkLpR7H6eMdRKQU7+Kbe6vz/De4/pIPkKsL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cbe6cAAAADbAAAADwAAAAAAAAAAAAAAAACYAgAAZHJzL2Rvd25y&#10;ZXYueG1sUEsFBgAAAAAEAAQA9QAAAIUDAAAAAA==&#10;" stroked="f"/>
                <v:line id="Line 111" o:spid="_x0000_s1028" style="position:absolute;visibility:visible;mso-wrap-style:square" from="7558,3975" to="10103,3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nt7sYAAADdAAAADwAAAGRycy9kb3ducmV2LnhtbESPQWvCQBSE7wX/w/KEXkQ3SokaXcWK&#10;paU3o+D1mX0mwezbNLs1qb++KxR6HGbmG2a57kwlbtS40rKC8SgCQZxZXXKu4Hh4G85AOI+ssbJM&#10;Cn7IwXrVe1piom3Le7qlPhcBwi5BBYX3dSKlywoy6Ea2Jg7exTYGfZBNLnWDbYCbSk6iKJYGSw4L&#10;Bda0LSi7pt9Gwet+d3d8Okfd4LPF9F1+TQe7WKnnfrdZgPDU+f/wX/tDK3iZx2N4vAlP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p7e7GAAAA3QAAAA8AAAAAAAAA&#10;AAAAAAAAoQIAAGRycy9kb3ducmV2LnhtbFBLBQYAAAAABAAEAPkAAACUAwAAAAA=&#10;" strokeweight="1pt">
                  <v:stroke startarrow="classic" startarrowwidth="narrow" endarrow="classic" endarrowwidth="narrow"/>
                </v:line>
                <v:line id="Line 112" o:spid="_x0000_s1029" style="position:absolute;visibility:visible;mso-wrap-style:square" from="8831,2703" to="8832,5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tzmcYAAADdAAAADwAAAGRycy9kb3ducmV2LnhtbESPQWvCQBSE7wX/w/IKXqRuKhLb6Cq2&#10;KBZvRsHra/aZhGbfptnVRH99Vyh4HGbmG2a26EwlLtS40rKC12EEgjizuuRcwWG/fnkD4Tyyxsoy&#10;KbiSg8W89zTDRNuWd3RJfS4ChF2CCgrv60RKlxVk0A1tTRy8k20M+iCbXOoG2wA3lRxFUSwNlhwW&#10;Cqzps6DsJz0bBR+71c3x8TvqBtsW0438nQxWsVL95245BeGp84/wf/tLKxi/xyO4vwlP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7c5nGAAAA3QAAAA8AAAAAAAAA&#10;AAAAAAAAoQIAAGRycy9kb3ducmV2LnhtbFBLBQYAAAAABAAEAPkAAACUAwAAAAA=&#10;" strokeweight="1pt">
                  <v:stroke startarrow="classic" startarrowwidth="narrow" endarrow="classic" endarrowwidth="narrow"/>
                </v:line>
                <v:line id="Line 113" o:spid="_x0000_s1030" style="position:absolute;flip:x;visibility:visible;mso-wrap-style:square" from="7936,3975" to="8831,4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uEvccAAADdAAAADwAAAGRycy9kb3ducmV2LnhtbESPS2vCQBSF9wX/w3CFbkqd2JZQY0YR&#10;QRChi6qg7i6Z2zyauRMyk0f/fadQcHk4j4+TrkdTi55aV1pWMJ9FIIgzq0vOFZxPu+d3EM4ja6wt&#10;k4IfcrBeTR5STLQd+JP6o89FGGGXoILC+yaR0mUFGXQz2xAH78u2Bn2QbS51i0MYN7V8iaJYGiw5&#10;EApsaFtQ9n3sTIBU2/z2UVF2WVyawxDPn4brtVPqcTpuliA8jf4e/m/vtYK3RfwKf2/CE5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u4S9xwAAAN0AAAAPAAAAAAAA&#10;AAAAAAAAAKECAABkcnMvZG93bnJldi54bWxQSwUGAAAAAAQABAD5AAAAlQMAAAAA&#10;" strokeweight="1pt"/>
                <v:rect id="Rectangle 114" o:spid="_x0000_s1031" style="position:absolute;left:8453;top:3513;width:288;height:2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uO/8MA&#10;AADdAAAADwAAAGRycy9kb3ducmV2LnhtbESPzYoCMRCE74LvEFrYm2YUER2NsgiCu+zF0QdoJj0/&#10;bNIZkuiMb78RhD0WVfUVtTsM1ogH+dA6VjCfZSCIS6dbrhXcrqfpGkSIyBqNY1LwpACH/Xi0w1y7&#10;ni/0KGItEoRDjgqaGLtcylA2ZDHMXEecvMp5izFJX0vtsU9wa+Qiy1bSYstpocGOjg2Vv8XdKpDX&#10;4tSvC+Mz972ofszX+VKRU+pjMnxuQUQa4n/43T5rBcvNagmvN+kJyP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2uO/8MAAADdAAAADwAAAAAAAAAAAAAAAACYAgAAZHJzL2Rv&#10;d25yZXYueG1sUEsFBgAAAAAEAAQA9QAAAIgDAAAAAA==&#10;" filled="f" stroked="f">
                  <v:textbox style="mso-fit-shape-to-text:t" inset="0,0,0,0">
                    <w:txbxContent>
                      <w:p w:rsidR="00D141D6" w:rsidRDefault="00D141D6" w:rsidP="00D141D6">
                        <w:r w:rsidRPr="00234861">
                          <w:rPr>
                            <w:color w:val="000000"/>
                            <w:position w:val="-6"/>
                            <w:sz w:val="18"/>
                            <w:szCs w:val="18"/>
                          </w:rPr>
                          <w:object w:dxaOrig="200" w:dyaOrig="280">
                            <v:shape id="_x0000_i1059" type="#_x0000_t75" style="width:9pt;height:13.5pt" o:ole="">
                              <v:imagedata r:id="rId73" o:title=""/>
                            </v:shape>
                            <o:OLEObject Type="Embed" ProgID="Equation.DSMT4" ShapeID="_x0000_i1059" DrawAspect="Content" ObjectID="_1580897388" r:id="rId78"/>
                          </w:object>
                        </w:r>
                        <w:r>
                          <w:rPr>
                            <w:color w:val="000000"/>
                            <w:sz w:val="18"/>
                            <w:szCs w:val="18"/>
                          </w:rPr>
                          <w:t>ß</w:t>
                        </w:r>
                      </w:p>
                    </w:txbxContent>
                  </v:textbox>
                </v:rect>
                <v:rect id="Rectangle 115" o:spid="_x0000_s1032" style="position:absolute;left:6800;top:4600;width:1235;height:6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crZMMA&#10;AADdAAAADwAAAGRycy9kb3ducmV2LnhtbESP3WoCMRSE7wu+QziCdzVbqaKrUUQQtPTG1Qc4bM7+&#10;0ORkSVJ3fXtTEHo5zMw3zGY3WCPu5EPrWMHHNANBXDrdcq3gdj2+L0GEiKzROCYFDwqw247eNphr&#10;1/OF7kWsRYJwyFFBE2OXSxnKhiyGqeuIk1c5bzEm6WupPfYJbo2cZdlCWmw5LTTY0aGh8qf4tQrk&#10;tTj2y8L4zH3Nqm9zPl0qckpNxsN+DSLSEP/Dr/ZJK/hcLeb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CcrZMMAAADdAAAADwAAAAAAAAAAAAAAAACYAgAAZHJzL2Rv&#10;d25yZXYueG1sUEsFBgAAAAAEAAQA9QAAAIgDAAAAAA==&#10;" filled="f" stroked="f">
                  <v:textbox style="mso-fit-shape-to-text:t" inset="0,0,0,0">
                    <w:txbxContent>
                      <w:p w:rsidR="00D141D6" w:rsidRDefault="00D141D6" w:rsidP="00D141D6">
                        <w:r>
                          <w:rPr>
                            <w:i/>
                            <w:color w:val="000000"/>
                            <w:sz w:val="18"/>
                            <w:szCs w:val="18"/>
                          </w:rPr>
                          <w:t>P</w:t>
                        </w:r>
                        <w:r w:rsidRPr="00A832C1">
                          <w:rPr>
                            <w:color w:val="000000"/>
                            <w:position w:val="-14"/>
                            <w:sz w:val="18"/>
                            <w:szCs w:val="18"/>
                          </w:rPr>
                          <w:object w:dxaOrig="1140" w:dyaOrig="460">
                            <v:shape id="_x0000_i1060" type="#_x0000_t75" style="width:57pt;height:30pt" o:ole="">
                              <v:imagedata r:id="rId76" o:title=""/>
                            </v:shape>
                            <o:OLEObject Type="Embed" ProgID="Equation.DSMT4" ShapeID="_x0000_i1060" DrawAspect="Content" ObjectID="_1580897389" r:id="rId79"/>
                          </w:object>
                        </w:r>
                      </w:p>
                    </w:txbxContent>
                  </v:textbox>
                </v:rect>
                <v:oval id="Oval 116" o:spid="_x0000_s1033" style="position:absolute;left:7871;top:449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+0RsQA&#10;AADdAAAADwAAAGRycy9kb3ducmV2LnhtbESPQWvCQBSE70L/w/IKvUjdWDTY1FUkoHg19dDja/Y1&#10;Cc2+DburSf69Kwgeh5n5hllvB9OKKznfWFYwnyUgiEurG64UnL/37ysQPiBrbC2TgpE8bDcvkzVm&#10;2vZ8omsRKhEh7DNUUIfQZVL6siaDfmY74uj9WWcwROkqqR32EW5a+ZEkqTTYcFyosaO8pvK/uBgF&#10;btqN+XjM9/NfPhTLfqV/0rNW6u112H2BCDSEZ/jRPmoFi880hfub+ATk5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ftEbEAAAA3QAAAA8AAAAAAAAAAAAAAAAAmAIAAGRycy9k&#10;b3ducmV2LnhtbFBLBQYAAAAABAAEAPUAAACJAwAAAAA=&#10;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7" o:spid="_x0000_s1034" type="#_x0000_t202" style="position:absolute;left:9844;top:3938;width:52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7LYsUA&#10;AADdAAAADwAAAGRycy9kb3ducmV2LnhtbESPT2vCQBTE74LfYXlCb7rb4p8aXaW0FHpSjFXw9sg+&#10;k9Ds25DdmvjtXUHwOMzMb5jlurOVuFDjS8caXkcKBHHmTMm5ht/99/AdhA/IBivHpOFKHtarfm+J&#10;iXEt7+iShlxECPsENRQh1ImUPivIoh+5mjh6Z9dYDFE2uTQNthFuK/mm1FRaLDkuFFjTZ0HZX/pv&#10;NRw259NxrLb5l53UreuUZDuXWr8Muo8FiEBdeIYf7R+jYTyfzuD+Jj4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XstixQAAAN0AAAAPAAAAAAAAAAAAAAAAAJgCAABkcnMv&#10;ZG93bnJldi54bWxQSwUGAAAAAAQABAD1AAAAigMAAAAA&#10;" filled="f" stroked="f">
                  <v:textbox>
                    <w:txbxContent>
                      <w:p w:rsidR="00D141D6" w:rsidRPr="00A832C1" w:rsidRDefault="00D141D6" w:rsidP="00D141D6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18" o:spid="_x0000_s1035" type="#_x0000_t202" style="position:absolute;left:8484;top:2482;width:520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FfEMEA&#10;AADdAAAADwAAAGRycy9kb3ducmV2LnhtbERPy4rCMBTdC/5DuMLsNHFwRKtRxEGYlYP1Ae4uzbUt&#10;Njelibb+/WQx4PJw3st1ZyvxpMaXjjWMRwoEceZMybmG03E3nIHwAdlg5Zg0vMjDetXvLTExruUD&#10;PdOQixjCPkENRQh1IqXPCrLoR64mjtzNNRZDhE0uTYNtDLeV/FRqKi2WHBsKrGlbUHZPH1bDeX+7&#10;XibqN/+2X3XrOiXZzqXWH4NuswARqAtv8b/7x2iYzKdxbnwTn4B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jBXxDBAAAA3QAAAA8AAAAAAAAAAAAAAAAAmAIAAGRycy9kb3du&#10;cmV2LnhtbFBLBQYAAAAABAAEAPUAAACGAwAAAAA=&#10;" filled="f" stroked="f">
                  <v:textbox>
                    <w:txbxContent>
                      <w:p w:rsidR="00D141D6" w:rsidRPr="00A832C1" w:rsidRDefault="00D141D6" w:rsidP="00D141D6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Arc 119" o:spid="_x0000_s1036" style="position:absolute;left:8544;top:3671;width:502;height:415;visibility:visible;mso-wrap-style:square;v-text-anchor:top" coordsize="43200,368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yM48YA&#10;AADdAAAADwAAAGRycy9kb3ducmV2LnhtbESPQUsDMRSE74L/ITzBm81qy+KuTUspFAqliKvo9bF5&#10;TZZuXpYktlt/fSMIHoeZ+YaZL0fXixOF2HlW8DgpQBC3XndsFHy8bx6eQcSErLH3TAouFGG5uL2Z&#10;Y639md/o1CQjMoRjjQpsSkMtZWwtOYwTPxBn7+CDw5RlMFIHPGe46+VTUZTSYcd5weJAa0vtsfl2&#10;Co52Z0y7+fl6ne4+G3uZVeFQ7pW6vxtXLyASjek//NfeagWzqqzg901+AnJx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iyM48YAAADdAAAADwAAAAAAAAAAAAAAAACYAgAAZHJz&#10;L2Rvd25yZXYueG1sUEsFBgAAAAAEAAQA9QAAAIsDAAAAAA==&#10;" path="m6339,36886nfc2280,32834,,27335,,21600,,9670,9670,,21600,,33529,,43200,9670,43200,21600v,916,-59,1832,-175,2742em6339,36886nsc2280,32834,,27335,,21600,,9670,9670,,21600,,33529,,43200,9670,43200,21600v,916,-59,1832,-175,2742l21600,21600,6339,36886xe" filled="f">
                  <v:path arrowok="t" o:extrusionok="f" o:connecttype="custom" o:connectlocs="74,415;500,274;251,243" o:connectangles="0,0,0"/>
                  <o:lock v:ext="edit" aspectratio="t"/>
                </v:shape>
                <v:oval id="Oval 120" o:spid="_x0000_s1037" style="position:absolute;left:7774;top:2907;width:215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WwDsIA&#10;AADdAAAADwAAAGRycy9kb3ducmV2LnhtbERPy2oCMRTdC/2HcAtupGYU0XZqFBGELgr19QHXyW1m&#10;6uRmTKIz/r1ZFFweznu+7GwtbuRD5VjBaJiBIC6crtgoOB42b+8gQkTWWDsmBXcKsFy89OaYa9fy&#10;jm77aEQK4ZCjgjLGJpcyFCVZDEPXECfu13mLMUFvpPbYpnBby3GWTaXFilNDiQ2tSyrO+6tVcDod&#10;XScv/mc7MGePk7+2Md9bpfqv3eoTRKQuPsX/7i+tYPIxS/vTm/Q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BbAOwgAAAN0AAAAPAAAAAAAAAAAAAAAAAJgCAABkcnMvZG93&#10;bnJldi54bWxQSwUGAAAAAAQABAD1AAAAhwMAAAAA&#10;" filled="f"/>
                <w10:wrap type="square"/>
              </v:group>
            </w:pict>
          </mc:Fallback>
        </mc:AlternateContent>
      </w:r>
      <w:r w:rsidRPr="00601359">
        <w:rPr>
          <w:szCs w:val="26"/>
        </w:rPr>
        <w:t>What is cos</w:t>
      </w:r>
      <w:r w:rsidRPr="00D01A86">
        <w:rPr>
          <w:position w:val="-6"/>
        </w:rPr>
        <w:object w:dxaOrig="200" w:dyaOrig="280">
          <v:shape id="_x0000_i1056" type="#_x0000_t75" style="width:9pt;height:13.5pt" o:ole="">
            <v:imagedata r:id="rId73" o:title=""/>
          </v:shape>
          <o:OLEObject Type="Embed" ProgID="Equation.DSMT4" ShapeID="_x0000_i1056" DrawAspect="Content" ObjectID="_1580897385" r:id="rId80"/>
        </w:object>
      </w:r>
      <w:r w:rsidRPr="00601359">
        <w:rPr>
          <w:szCs w:val="26"/>
        </w:rPr>
        <w:t xml:space="preserve">?  Explain what it means in terms of the </w:t>
      </w:r>
      <w:r>
        <w:rPr>
          <w:szCs w:val="26"/>
        </w:rPr>
        <w:t>sun</w:t>
      </w:r>
      <w:r w:rsidRPr="00601359">
        <w:rPr>
          <w:szCs w:val="26"/>
        </w:rPr>
        <w:t xml:space="preserve">. </w:t>
      </w:r>
    </w:p>
    <w:p w:rsidR="00D141D6" w:rsidRDefault="00D141D6" w:rsidP="00D141D6">
      <w:pPr>
        <w:pStyle w:val="ListParagraph"/>
        <w:ind w:left="1440"/>
      </w:pPr>
    </w:p>
    <w:p w:rsidR="00D141D6" w:rsidRPr="00601359" w:rsidRDefault="00D141D6" w:rsidP="00D141D6">
      <w:pPr>
        <w:pStyle w:val="ListParagraph"/>
        <w:ind w:left="1440"/>
      </w:pPr>
    </w:p>
    <w:p w:rsidR="00D141D6" w:rsidRPr="00601359" w:rsidRDefault="00D141D6" w:rsidP="00D141D6">
      <w:pPr>
        <w:pStyle w:val="ListParagraph"/>
        <w:numPr>
          <w:ilvl w:val="1"/>
          <w:numId w:val="2"/>
        </w:numPr>
      </w:pPr>
      <w:r w:rsidRPr="00601359">
        <w:rPr>
          <w:szCs w:val="26"/>
        </w:rPr>
        <w:t>What is sin</w:t>
      </w:r>
      <w:r w:rsidRPr="00D01A86">
        <w:rPr>
          <w:position w:val="-6"/>
        </w:rPr>
        <w:object w:dxaOrig="200" w:dyaOrig="280">
          <v:shape id="_x0000_i1057" type="#_x0000_t75" style="width:9pt;height:13.5pt" o:ole="">
            <v:imagedata r:id="rId73" o:title=""/>
          </v:shape>
          <o:OLEObject Type="Embed" ProgID="Equation.DSMT4" ShapeID="_x0000_i1057" DrawAspect="Content" ObjectID="_1580897386" r:id="rId81"/>
        </w:object>
      </w:r>
      <w:r w:rsidRPr="00601359">
        <w:rPr>
          <w:szCs w:val="26"/>
        </w:rPr>
        <w:t xml:space="preserve">?  Explain what it means in terms of the </w:t>
      </w:r>
      <w:r>
        <w:rPr>
          <w:szCs w:val="26"/>
        </w:rPr>
        <w:t>sun</w:t>
      </w:r>
      <w:r w:rsidRPr="00601359">
        <w:rPr>
          <w:szCs w:val="26"/>
        </w:rPr>
        <w:t>.</w:t>
      </w:r>
    </w:p>
    <w:p w:rsidR="00D141D6" w:rsidRDefault="00D141D6" w:rsidP="00D141D6"/>
    <w:p w:rsidR="00D141D6" w:rsidRPr="00601359" w:rsidRDefault="00D141D6" w:rsidP="00D141D6">
      <w:pPr>
        <w:pStyle w:val="ListParagraph"/>
        <w:ind w:left="1440"/>
      </w:pPr>
    </w:p>
    <w:p w:rsidR="00D141D6" w:rsidRPr="00805909" w:rsidRDefault="00D141D6" w:rsidP="00D141D6">
      <w:pPr>
        <w:pStyle w:val="ListParagraph"/>
        <w:numPr>
          <w:ilvl w:val="1"/>
          <w:numId w:val="2"/>
        </w:numPr>
      </w:pPr>
      <w:r w:rsidRPr="00D01A86">
        <w:t xml:space="preserve">What is the measure of </w:t>
      </w:r>
      <w:proofErr w:type="gramStart"/>
      <w:r w:rsidRPr="00D01A86">
        <w:t xml:space="preserve">angle </w:t>
      </w:r>
      <w:proofErr w:type="gramEnd"/>
      <w:r w:rsidRPr="00D01A86">
        <w:rPr>
          <w:position w:val="-6"/>
        </w:rPr>
        <w:object w:dxaOrig="200" w:dyaOrig="280">
          <v:shape id="_x0000_i1058" type="#_x0000_t75" style="width:9pt;height:13.5pt" o:ole="">
            <v:imagedata r:id="rId73" o:title=""/>
          </v:shape>
          <o:OLEObject Type="Embed" ProgID="Equation.DSMT4" ShapeID="_x0000_i1058" DrawAspect="Content" ObjectID="_1580897387" r:id="rId82"/>
        </w:object>
      </w:r>
      <w:r w:rsidRPr="00D01A86">
        <w:t xml:space="preserve">?  Give your answer in radians </w:t>
      </w:r>
      <w:r w:rsidRPr="00601359">
        <w:rPr>
          <w:i/>
        </w:rPr>
        <w:t>and</w:t>
      </w:r>
      <w:r w:rsidRPr="00D01A86">
        <w:t xml:space="preserve"> degrees</w:t>
      </w:r>
      <w:r w:rsidRPr="00805909">
        <w:t>.</w:t>
      </w:r>
      <w:r w:rsidRPr="00D01A86">
        <w:rPr>
          <w:noProof/>
        </w:rPr>
        <w:t xml:space="preserve"> </w:t>
      </w:r>
    </w:p>
    <w:p w:rsidR="00D141D6" w:rsidRDefault="00D141D6" w:rsidP="00D141D6"/>
    <w:p w:rsidR="00D141D6" w:rsidRDefault="00D141D6" w:rsidP="00D141D6"/>
    <w:p w:rsidR="00D141D6" w:rsidRDefault="00D141D6" w:rsidP="00D141D6"/>
    <w:p w:rsidR="00D141D6" w:rsidRDefault="00D141D6" w:rsidP="00D141D6"/>
    <w:p w:rsidR="00D141D6" w:rsidRDefault="00D141D6" w:rsidP="00D141D6">
      <w:pPr>
        <w:rPr>
          <w:rFonts w:eastAsiaTheme="minorEastAsia"/>
        </w:rPr>
      </w:pPr>
      <w:r>
        <w:t xml:space="preserve">Solve for </w:t>
      </w:r>
      <m:oMath>
        <m:r>
          <w:rPr>
            <w:rFonts w:ascii="Cambria Math" w:hAnsi="Cambria Math"/>
          </w:rPr>
          <m:t>θ</m:t>
        </m:r>
      </m:oMath>
      <w:r>
        <w:rPr>
          <w:rFonts w:eastAsiaTheme="minorEastAsia"/>
        </w:rPr>
        <w:t xml:space="preserve"> using simplification and your unit circle.</w:t>
      </w: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pStyle w:val="ListParagraph"/>
        <w:numPr>
          <w:ilvl w:val="0"/>
          <w:numId w:val="3"/>
        </w:numPr>
        <w:rPr>
          <w:rFonts w:ascii="Cambria Math" w:hAnsi="Cambria Math"/>
          <w:oMath/>
        </w:rPr>
        <w:sectPr w:rsidR="00D141D6" w:rsidSect="00C36C9D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141D6" w:rsidRPr="00074B7A" w:rsidRDefault="00D141D6" w:rsidP="00D141D6">
      <w:pPr>
        <w:pStyle w:val="ListParagraph"/>
        <w:numPr>
          <w:ilvl w:val="0"/>
          <w:numId w:val="3"/>
        </w:numPr>
      </w:pPr>
      <m:oMath>
        <m:r>
          <w:rPr>
            <w:rFonts w:ascii="Cambria Math" w:hAnsi="Cambria Math"/>
          </w:rPr>
          <w:lastRenderedPageBreak/>
          <m:t>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θ</m:t>
            </m:r>
          </m:e>
        </m:func>
        <m:r>
          <w:rPr>
            <w:rFonts w:ascii="Cambria Math" w:hAnsi="Cambria Math"/>
          </w:rPr>
          <m:t>=1</m:t>
        </m:r>
      </m:oMath>
    </w:p>
    <w:p w:rsidR="00D141D6" w:rsidRPr="00074B7A" w:rsidRDefault="00D141D6" w:rsidP="00D141D6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w:lastRenderedPageBreak/>
          <m:t>=-0.5</m:t>
        </m:r>
        <m:r>
          <w:rPr>
            <w:rFonts w:ascii="Cambria Math" w:hAnsi="Cambria Math"/>
          </w:rPr>
          <m:t>0</m:t>
        </m:r>
      </m:oMath>
    </w:p>
    <w:p w:rsidR="00D141D6" w:rsidRPr="00D141D6" w:rsidRDefault="00D141D6" w:rsidP="00D141D6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w:lastRenderedPageBreak/>
          <m:t>4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eastAsiaTheme="minorEastAsia" w:hAnsi="Cambria Math"/>
              </w:rPr>
              <m:t>θ=4</m:t>
            </m:r>
          </m:e>
        </m:func>
      </m:oMath>
    </w:p>
    <w:p w:rsidR="00D141D6" w:rsidRDefault="00D141D6" w:rsidP="00D141D6">
      <w:pPr>
        <w:rPr>
          <w:rFonts w:eastAsiaTheme="minorEastAsia"/>
        </w:rPr>
        <w:sectPr w:rsidR="00D141D6" w:rsidSect="00D141D6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  <w:bookmarkStart w:id="0" w:name="_GoBack"/>
      <w:bookmarkEnd w:id="0"/>
    </w:p>
    <w:p w:rsidR="00D141D6" w:rsidRDefault="00D141D6" w:rsidP="00D141D6">
      <w:pPr>
        <w:pStyle w:val="ListParagraph"/>
        <w:numPr>
          <w:ilvl w:val="0"/>
          <w:numId w:val="3"/>
        </w:numPr>
        <w:rPr>
          <w:rFonts w:eastAsiaTheme="minorEastAsia"/>
        </w:rPr>
      </w:pPr>
      <w:r>
        <w:rPr>
          <w:rFonts w:eastAsiaTheme="minorEastAsia"/>
        </w:rPr>
        <w:t xml:space="preserve">If angle </w:t>
      </w:r>
      <m:oMath>
        <m:r>
          <w:rPr>
            <w:rFonts w:ascii="Cambria Math" w:eastAsiaTheme="minorEastAsia" w:hAnsi="Cambria Math"/>
          </w:rPr>
          <m:t>θ</m:t>
        </m:r>
      </m:oMath>
      <w:r>
        <w:rPr>
          <w:rFonts w:eastAsiaTheme="minorEastAsia"/>
        </w:rPr>
        <w:t xml:space="preserve"> is in the third quadrant </w:t>
      </w:r>
      <w:proofErr w:type="gramStart"/>
      <w:r>
        <w:rPr>
          <w:rFonts w:eastAsiaTheme="minorEastAsia"/>
        </w:rPr>
        <w:t xml:space="preserve">and </w:t>
      </w:r>
      <w:proofErr w:type="gramEnd"/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r>
              <w:rPr>
                <w:rFonts w:ascii="Cambria Math" w:eastAsiaTheme="minorEastAsia" w:hAnsi="Cambria Math"/>
              </w:rPr>
              <m:t>θ</m:t>
            </m:r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>, what is sine of that angle?</w:t>
      </w: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Default="00D141D6" w:rsidP="00D141D6">
      <w:pPr>
        <w:rPr>
          <w:rFonts w:eastAsiaTheme="minorEastAsia"/>
        </w:rPr>
      </w:pPr>
    </w:p>
    <w:p w:rsidR="00D141D6" w:rsidRPr="009356BC" w:rsidRDefault="00D141D6" w:rsidP="00D141D6">
      <w:pPr>
        <w:pStyle w:val="ListParagraph"/>
        <w:numPr>
          <w:ilvl w:val="0"/>
          <w:numId w:val="3"/>
        </w:numPr>
        <w:rPr>
          <w:rFonts w:eastAsiaTheme="minorEastAsia"/>
        </w:rPr>
      </w:pPr>
    </w:p>
    <w:p w:rsidR="00D141D6" w:rsidRDefault="00D141D6" w:rsidP="00D141D6">
      <w:pPr>
        <w:pStyle w:val="ListParagraph"/>
        <w:rPr>
          <w:rFonts w:eastAsiaTheme="minorEastAsia"/>
        </w:rPr>
      </w:pPr>
      <w:r>
        <w:rPr>
          <w:noProof/>
        </w:rPr>
        <w:drawing>
          <wp:inline distT="0" distB="0" distL="0" distR="0" wp14:anchorId="30E65596" wp14:editId="0F6E1890">
            <wp:extent cx="4371975" cy="21621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41D6" w:rsidRDefault="00D141D6" w:rsidP="00D141D6">
      <w:pPr>
        <w:pStyle w:val="ListParagraph"/>
        <w:rPr>
          <w:rFonts w:eastAsiaTheme="minorEastAsia"/>
        </w:rPr>
      </w:pPr>
    </w:p>
    <w:p w:rsidR="00182301" w:rsidRPr="00C36C9D" w:rsidRDefault="00182301" w:rsidP="00C36C9D"/>
    <w:sectPr w:rsidR="00182301" w:rsidRPr="00C36C9D" w:rsidSect="00D141D6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023A7"/>
    <w:multiLevelType w:val="hybridMultilevel"/>
    <w:tmpl w:val="EAAA3124"/>
    <w:lvl w:ilvl="0" w:tplc="A6FCBB7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D03EDA"/>
    <w:multiLevelType w:val="hybridMultilevel"/>
    <w:tmpl w:val="38961CD0"/>
    <w:lvl w:ilvl="0" w:tplc="9E04B0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2F7DB6"/>
    <w:multiLevelType w:val="hybridMultilevel"/>
    <w:tmpl w:val="38961CD0"/>
    <w:lvl w:ilvl="0" w:tplc="9E04B07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1102"/>
    <w:rsid w:val="00182301"/>
    <w:rsid w:val="001B1102"/>
    <w:rsid w:val="00792972"/>
    <w:rsid w:val="00C36C9D"/>
    <w:rsid w:val="00D141D6"/>
    <w:rsid w:val="00D30E4E"/>
    <w:rsid w:val="00D65D9D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rebuchet MS" w:eastAsiaTheme="minorHAnsi" w:hAnsi="Trebuchet MS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11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1102"/>
    <w:pPr>
      <w:ind w:left="720"/>
      <w:contextualSpacing/>
    </w:pPr>
  </w:style>
  <w:style w:type="paragraph" w:customStyle="1" w:styleId="subproblems">
    <w:name w:val="subproblems"/>
    <w:basedOn w:val="Normal"/>
    <w:rsid w:val="001B1102"/>
    <w:pPr>
      <w:tabs>
        <w:tab w:val="left" w:pos="2160"/>
      </w:tabs>
      <w:overflowPunct w:val="0"/>
      <w:autoSpaceDE w:val="0"/>
      <w:autoSpaceDN w:val="0"/>
      <w:adjustRightInd w:val="0"/>
      <w:spacing w:before="160"/>
      <w:ind w:left="1620" w:hanging="540"/>
      <w:textAlignment w:val="baseline"/>
    </w:pPr>
    <w:rPr>
      <w:rFonts w:ascii="Times" w:eastAsia="Times New Roman" w:hAnsi="Times" w:cs="Times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11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110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rebuchet MS" w:eastAsiaTheme="minorHAnsi" w:hAnsi="Trebuchet MS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11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1102"/>
    <w:pPr>
      <w:ind w:left="720"/>
      <w:contextualSpacing/>
    </w:pPr>
  </w:style>
  <w:style w:type="paragraph" w:customStyle="1" w:styleId="subproblems">
    <w:name w:val="subproblems"/>
    <w:basedOn w:val="Normal"/>
    <w:rsid w:val="001B1102"/>
    <w:pPr>
      <w:tabs>
        <w:tab w:val="left" w:pos="2160"/>
      </w:tabs>
      <w:overflowPunct w:val="0"/>
      <w:autoSpaceDE w:val="0"/>
      <w:autoSpaceDN w:val="0"/>
      <w:adjustRightInd w:val="0"/>
      <w:spacing w:before="160"/>
      <w:ind w:left="1620" w:hanging="540"/>
      <w:textAlignment w:val="baseline"/>
    </w:pPr>
    <w:rPr>
      <w:rFonts w:ascii="Times" w:eastAsia="Times New Roman" w:hAnsi="Times" w:cs="Times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11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110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76" Type="http://schemas.openxmlformats.org/officeDocument/2006/relationships/image" Target="media/image39.wmf"/><Relationship Id="rId84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image" Target="media/image36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png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4.png"/><Relationship Id="rId77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7.png"/><Relationship Id="rId80" Type="http://schemas.openxmlformats.org/officeDocument/2006/relationships/oleObject" Target="embeddings/oleObject36.bin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5.png"/><Relationship Id="rId75" Type="http://schemas.openxmlformats.org/officeDocument/2006/relationships/oleObject" Target="embeddings/oleObject32.bin"/><Relationship Id="rId83" Type="http://schemas.openxmlformats.org/officeDocument/2006/relationships/image" Target="media/image40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407</Words>
  <Characters>232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PS</Company>
  <LinksUpToDate>false</LinksUpToDate>
  <CharactersWithSpaces>2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Segraves</dc:creator>
  <cp:lastModifiedBy>Jessica Segraves</cp:lastModifiedBy>
  <cp:revision>3</cp:revision>
  <dcterms:created xsi:type="dcterms:W3CDTF">2018-02-15T18:55:00Z</dcterms:created>
  <dcterms:modified xsi:type="dcterms:W3CDTF">2018-02-23T20:47:00Z</dcterms:modified>
</cp:coreProperties>
</file>